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notesSlides/notesSlide8.xml" ContentType="application/vnd.openxmlformats-officedocument.presentationml.notesSlide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notesSlides/notesSlide11.xml" ContentType="application/vnd.openxmlformats-officedocument.presentationml.notesSlide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charts/chart2.xml" ContentType="application/vnd.openxmlformats-officedocument.drawingml.chart+xml"/>
  <Override PartName="/ppt/drawings/drawing1.xml" ContentType="application/vnd.openxmlformats-officedocument.drawingml.chartshapes+xml"/>
  <Override PartName="/ppt/charts/chart3.xml" ContentType="application/vnd.openxmlformats-officedocument.drawingml.chart+xml"/>
  <Override PartName="/ppt/ink/ink1.xml" ContentType="application/inkml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notesSlides/notesSlide14.xml" ContentType="application/vnd.openxmlformats-officedocument.presentationml.notesSlide+xml"/>
  <Override PartName="/ppt/ink/ink2.xml" ContentType="application/inkml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notesSlides/notesSlide15.xml" ContentType="application/vnd.openxmlformats-officedocument.presentationml.notesSlide+xml"/>
  <Override PartName="/ppt/ink/ink3.xml" ContentType="application/inkml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notesSlides/notesSlide18.xml" ContentType="application/vnd.openxmlformats-officedocument.presentationml.notesSlide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notesSlides/notesSlide21.xml" ContentType="application/vnd.openxmlformats-officedocument.presentationml.notesSlide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notesSlides/notesSlide22.xml" ContentType="application/vnd.openxmlformats-officedocument.presentationml.notesSlide+xml"/>
  <Override PartName="/ppt/ink/ink4.xml" ContentType="application/inkml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notesSlides/notesSlide25.xml" ContentType="application/vnd.openxmlformats-officedocument.presentationml.notesSlide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ink/ink5.xml" ContentType="application/inkml+xml"/>
  <Override PartName="/ppt/tags/tag106.xml" ContentType="application/vnd.openxmlformats-officedocument.presentationml.tags+xml"/>
  <Override PartName="/ppt/ink/ink6.xml" ContentType="application/inkml+xml"/>
  <Override PartName="/ppt/tags/tag107.xml" ContentType="application/vnd.openxmlformats-officedocument.presentationml.tags+xml"/>
  <Override PartName="/ppt/notesSlides/notesSlide26.xml" ContentType="application/vnd.openxmlformats-officedocument.presentationml.notesSlide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notesSlides/notesSlide27.xml" ContentType="application/vnd.openxmlformats-officedocument.presentationml.notesSlide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notesSlides/notesSlide28.xml" ContentType="application/vnd.openxmlformats-officedocument.presentationml.notesSlide+xml"/>
  <Override PartName="/ppt/ink/ink7.xml" ContentType="application/inkml+xml"/>
  <Override PartName="/ppt/notesSlides/notesSlide29.xml" ContentType="application/vnd.openxmlformats-officedocument.presentationml.notesSlide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708" r:id="rId2"/>
    <p:sldMasterId id="2147483722" r:id="rId3"/>
    <p:sldMasterId id="2147483735" r:id="rId4"/>
  </p:sldMasterIdLst>
  <p:notesMasterIdLst>
    <p:notesMasterId r:id="rId60"/>
  </p:notesMasterIdLst>
  <p:sldIdLst>
    <p:sldId id="596" r:id="rId5"/>
    <p:sldId id="367" r:id="rId6"/>
    <p:sldId id="460" r:id="rId7"/>
    <p:sldId id="549" r:id="rId8"/>
    <p:sldId id="521" r:id="rId9"/>
    <p:sldId id="575" r:id="rId10"/>
    <p:sldId id="611" r:id="rId11"/>
    <p:sldId id="610" r:id="rId12"/>
    <p:sldId id="600" r:id="rId13"/>
    <p:sldId id="601" r:id="rId14"/>
    <p:sldId id="602" r:id="rId15"/>
    <p:sldId id="603" r:id="rId16"/>
    <p:sldId id="604" r:id="rId17"/>
    <p:sldId id="628" r:id="rId18"/>
    <p:sldId id="595" r:id="rId19"/>
    <p:sldId id="624" r:id="rId20"/>
    <p:sldId id="625" r:id="rId21"/>
    <p:sldId id="626" r:id="rId22"/>
    <p:sldId id="627" r:id="rId23"/>
    <p:sldId id="579" r:id="rId24"/>
    <p:sldId id="615" r:id="rId25"/>
    <p:sldId id="582" r:id="rId26"/>
    <p:sldId id="583" r:id="rId27"/>
    <p:sldId id="619" r:id="rId28"/>
    <p:sldId id="584" r:id="rId29"/>
    <p:sldId id="573" r:id="rId30"/>
    <p:sldId id="621" r:id="rId31"/>
    <p:sldId id="629" r:id="rId32"/>
    <p:sldId id="630" r:id="rId33"/>
    <p:sldId id="606" r:id="rId34"/>
    <p:sldId id="631" r:id="rId35"/>
    <p:sldId id="607" r:id="rId36"/>
    <p:sldId id="524" r:id="rId37"/>
    <p:sldId id="635" r:id="rId38"/>
    <p:sldId id="634" r:id="rId39"/>
    <p:sldId id="608" r:id="rId40"/>
    <p:sldId id="639" r:id="rId41"/>
    <p:sldId id="612" r:id="rId42"/>
    <p:sldId id="638" r:id="rId43"/>
    <p:sldId id="613" r:id="rId44"/>
    <p:sldId id="640" r:id="rId45"/>
    <p:sldId id="618" r:id="rId46"/>
    <p:sldId id="641" r:id="rId47"/>
    <p:sldId id="620" r:id="rId48"/>
    <p:sldId id="642" r:id="rId49"/>
    <p:sldId id="622" r:id="rId50"/>
    <p:sldId id="643" r:id="rId51"/>
    <p:sldId id="617" r:id="rId52"/>
    <p:sldId id="570" r:id="rId53"/>
    <p:sldId id="644" r:id="rId54"/>
    <p:sldId id="645" r:id="rId55"/>
    <p:sldId id="646" r:id="rId56"/>
    <p:sldId id="647" r:id="rId57"/>
    <p:sldId id="632" r:id="rId58"/>
    <p:sldId id="648" r:id="rId59"/>
  </p:sldIdLst>
  <p:sldSz cx="9144000" cy="5143500" type="screen16x9"/>
  <p:notesSz cx="6858000" cy="9144000"/>
  <p:custDataLst>
    <p:tags r:id="rId61"/>
  </p:custDataLst>
  <p:defaultTextStyle>
    <a:defPPr>
      <a:defRPr lang="en-US"/>
    </a:defPPr>
    <a:lvl1pPr marL="0" algn="l" defTabSz="91421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07" algn="l" defTabSz="91421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212" algn="l" defTabSz="91421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319" algn="l" defTabSz="91421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425" algn="l" defTabSz="91421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532" algn="l" defTabSz="91421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638" algn="l" defTabSz="91421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744" algn="l" defTabSz="91421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6851" algn="l" defTabSz="91421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676">
          <p15:clr>
            <a:srgbClr val="A4A3A4"/>
          </p15:clr>
        </p15:guide>
        <p15:guide id="2" pos="422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CC00"/>
    <a:srgbClr val="993366"/>
    <a:srgbClr val="CCFF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6063" autoAdjust="0"/>
  </p:normalViewPr>
  <p:slideViewPr>
    <p:cSldViewPr>
      <p:cViewPr varScale="1">
        <p:scale>
          <a:sx n="145" d="100"/>
          <a:sy n="145" d="100"/>
        </p:scale>
        <p:origin x="480" y="108"/>
      </p:cViewPr>
      <p:guideLst>
        <p:guide orient="horz" pos="2676"/>
        <p:guide pos="4224"/>
      </p:guideLst>
    </p:cSldViewPr>
  </p:slideViewPr>
  <p:outlineViewPr>
    <p:cViewPr>
      <p:scale>
        <a:sx n="33" d="100"/>
        <a:sy n="33" d="100"/>
      </p:scale>
      <p:origin x="0" y="144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6557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5" Type="http://schemas.openxmlformats.org/officeDocument/2006/relationships/slide" Target="slides/slide1.xml"/><Relationship Id="rId61" Type="http://schemas.openxmlformats.org/officeDocument/2006/relationships/tags" Target="tags/tag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1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30"/>
      <c:rotY val="0"/>
      <c:rAngAx val="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8.3333333333333297E-3"/>
          <c:y val="7.39074803149606E-3"/>
          <c:w val="0.874951007286075"/>
          <c:h val="0.93323425196850396"/>
        </c:manualLayout>
      </c:layout>
      <c:pie3D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explosion val="26"/>
          <c:dPt>
            <c:idx val="0"/>
            <c:bubble3D val="0"/>
            <c:explosion val="13"/>
            <c:extLst>
              <c:ext xmlns:c16="http://schemas.microsoft.com/office/drawing/2014/chart" uri="{C3380CC4-5D6E-409C-BE32-E72D297353CC}">
                <c16:uniqueId val="{00000000-1537-4A46-9362-D808EE0D6074}"/>
              </c:ext>
            </c:extLst>
          </c:dPt>
          <c:dPt>
            <c:idx val="1"/>
            <c:bubble3D val="0"/>
            <c:explosion val="20"/>
            <c:extLst>
              <c:ext xmlns:c16="http://schemas.microsoft.com/office/drawing/2014/chart" uri="{C3380CC4-5D6E-409C-BE32-E72D297353CC}">
                <c16:uniqueId val="{00000001-1537-4A46-9362-D808EE0D6074}"/>
              </c:ext>
            </c:extLst>
          </c:dPt>
          <c:dPt>
            <c:idx val="2"/>
            <c:bubble3D val="0"/>
            <c:explosion val="11"/>
            <c:extLst>
              <c:ext xmlns:c16="http://schemas.microsoft.com/office/drawing/2014/chart" uri="{C3380CC4-5D6E-409C-BE32-E72D297353CC}">
                <c16:uniqueId val="{00000002-1537-4A46-9362-D808EE0D6074}"/>
              </c:ext>
            </c:extLst>
          </c:dPt>
          <c:cat>
            <c:strRef>
              <c:f>Sheet1!$A$2:$A$5</c:f>
              <c:strCache>
                <c:ptCount val="3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2.6</c:v>
                </c:pt>
                <c:pt idx="1">
                  <c:v>8.2000000000000011</c:v>
                </c:pt>
                <c:pt idx="2">
                  <c:v>3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1537-4A46-9362-D808EE0D607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</c:plotArea>
    <c:plotVisOnly val="1"/>
    <c:dispBlanksAs val="gap"/>
    <c:showDLblsOverMax val="0"/>
  </c:chart>
  <c:txPr>
    <a:bodyPr/>
    <a:lstStyle/>
    <a:p>
      <a:pPr>
        <a:defRPr sz="1800"/>
      </a:pPr>
      <a:endParaRPr lang="zh-CN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marker>
            <c:symbol val="none"/>
          </c:marker>
          <c:cat>
            <c:numRef>
              <c:f>Sheet1!$A$2:$A$10</c:f>
              <c:numCache>
                <c:formatCode>General</c:formatCode>
                <c:ptCount val="9"/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</c:numCache>
            </c:numRef>
          </c:cat>
          <c:val>
            <c:numRef>
              <c:f>Sheet1!$B$2:$B$10</c:f>
              <c:numCache>
                <c:formatCode>General</c:formatCode>
                <c:ptCount val="9"/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2036-4FC6-8321-240FEE756E9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23710976"/>
        <c:axId val="323712512"/>
      </c:lineChart>
      <c:catAx>
        <c:axId val="323710976"/>
        <c:scaling>
          <c:orientation val="minMax"/>
        </c:scaling>
        <c:delete val="0"/>
        <c:axPos val="b"/>
        <c:numFmt formatCode="General" sourceLinked="0"/>
        <c:majorTickMark val="cross"/>
        <c:minorTickMark val="none"/>
        <c:tickLblPos val="nextTo"/>
        <c:txPr>
          <a:bodyPr/>
          <a:lstStyle/>
          <a:p>
            <a:pPr>
              <a:defRPr sz="1400"/>
            </a:pPr>
            <a:endParaRPr lang="zh-CN"/>
          </a:p>
        </c:txPr>
        <c:crossAx val="323712512"/>
        <c:crosses val="autoZero"/>
        <c:auto val="1"/>
        <c:lblAlgn val="ctr"/>
        <c:lblOffset val="100"/>
        <c:noMultiLvlLbl val="0"/>
      </c:catAx>
      <c:valAx>
        <c:axId val="323712512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one"/>
        <c:crossAx val="323710976"/>
        <c:crossesAt val="1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zh-CN"/>
    </a:p>
  </c:txPr>
  <c:externalData r:id="rId1">
    <c:autoUpdate val="0"/>
  </c:externalData>
  <c:userShapes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marker>
            <c:symbol val="none"/>
          </c:marker>
          <c:cat>
            <c:numRef>
              <c:f>Sheet1!$A$2:$A$10</c:f>
              <c:numCache>
                <c:formatCode>General</c:formatCode>
                <c:ptCount val="9"/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</c:numCache>
            </c:numRef>
          </c:cat>
          <c:val>
            <c:numRef>
              <c:f>Sheet1!$B$2:$B$10</c:f>
              <c:numCache>
                <c:formatCode>General</c:formatCode>
                <c:ptCount val="9"/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4394-44B1-B601-0FCA57527D2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23728512"/>
        <c:axId val="323730048"/>
      </c:lineChart>
      <c:catAx>
        <c:axId val="323728512"/>
        <c:scaling>
          <c:orientation val="minMax"/>
        </c:scaling>
        <c:delete val="0"/>
        <c:axPos val="b"/>
        <c:numFmt formatCode="General" sourceLinked="0"/>
        <c:majorTickMark val="cross"/>
        <c:minorTickMark val="none"/>
        <c:tickLblPos val="nextTo"/>
        <c:txPr>
          <a:bodyPr/>
          <a:lstStyle/>
          <a:p>
            <a:pPr>
              <a:defRPr sz="1400"/>
            </a:pPr>
            <a:endParaRPr lang="zh-CN"/>
          </a:p>
        </c:txPr>
        <c:crossAx val="323730048"/>
        <c:crosses val="autoZero"/>
        <c:auto val="1"/>
        <c:lblAlgn val="ctr"/>
        <c:lblOffset val="100"/>
        <c:noMultiLvlLbl val="0"/>
      </c:catAx>
      <c:valAx>
        <c:axId val="323730048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one"/>
        <c:crossAx val="323728512"/>
        <c:crossesAt val="1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zh-CN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4737</cdr:x>
      <cdr:y>0.35294</cdr:y>
    </cdr:from>
    <cdr:to>
      <cdr:x>1</cdr:x>
      <cdr:y>0.5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705100" y="914399"/>
          <a:ext cx="914400" cy="3810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zh-CN" altLang="en-US" sz="16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rPr>
            <a:t>肘点</a:t>
          </a:r>
        </a:p>
      </cdr:txBody>
    </cdr:sp>
  </cdr:relSizeAnchor>
</c:userShape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1-20T20:33:03.442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3214 5186 8071,'0'0'2883,"0"0"-2531,-19 0 1346,19 0 352,0 0-1346,-20-20-351,20 20 287,0 0 33,0 0-481,0 0-128,-20 0 160,20 0-192,0 0-96,0 20 32,-20 1-96,20-2-32,0-19 128,0 20-64,20 0-160,-20-20 0,20 0 63,-20 0 65,0 0 128,20 0 96,-20-20 0,19 0 0,-19 1 1,0-2-1,0 1 64,-19 1 0,19 19 0,0 0-32,-20 0-96,20 0-128,0 19-64,0-19 96,0 20 0,0 1-288,0-2-33,0-19-63,20 20 224,-20-20 160,19 0 128,-19 0 128,0-20 288,0 20-127,0-19-97,-19 19-96,19-21-160,0 21 0,0 0-64,0-20-256,0 20-801,0 0-3620</inkml:trace>
  <inkml:trace contextRef="#ctx0" brushRef="#br0" timeOffset="10914.62">4287 6736 2146,'0'0'3907,"-20"0"-3234,20 0 256,0 0 320,0 0-480,-21 0-1,21 0-447,0 20-65,0-20-160,-20 20-64,20-20 192,0 20-192,0-20-32,20 20-32,-20-20-32,21 20-32,-21-20-96,20 0 96,-20 0 64,20-20 128,-20 20-64,18-20 0,-18 20-128,0-20 96,0 0 64,0 0-32,-18 20 32,18 0-32,-20-19 0,0 19 64,20 0-64,-21 19 160,21-19-160,-20 20 97,20 0-129,0 0 32,0 0-32,20 0-64,1-20-161,-1 19-223,0-19-33,-2 0 353,-18-19 353,21 19 95,-21-20 160,0 20-95,0-20-1,0 20 32,0-20-127,-21 20 95,3 0-224,-2 0-64,20 0-64,-20 0-160,20 0-128,0 0-257,0 0-351,0 20-129,20-20-64,0 0-1025,-2 0-2499</inkml:trace>
  <inkml:trace contextRef="#ctx0" brushRef="#br0" timeOffset="15716.89">5418 8445 7527,'-20'19'544,"0"-19"-640,20 21-96,-20-21 192,20 20 288,0-1 225,0 1-321,0 0-192,0 0-64,0-20 32,20 20-64,0-20-417,-20 0-31,20 0 255,-20-20 193,21 0 32,-21 20 160,0-20 321,0 20 480,0-20 224,-21 20-128,21-19-129,-20 19-223,20 0-449,-20 0-96,20 0-64,0 0-160,0 0-128,0 0-64,0 19-1,20-19-31,-20 0-128,20 20-65,1-20 193,-21 0 31,18 0 193,-18-20 160,0 20 0,0 0 160,0 0 161,0-19 287,0 19-223,-18 0-33,18 0 65,-21-20-33,21 20 96,-20 0-447,20 20-130,0-20 1,0 0-96,0 0-32,20 19-160,-20-19-481,21-19-64,-21 19 545,18 0 320,-18-20 32,20 20 288,-20-21 385,0 21 288,-20 0-257,20 0-191,-18 0 127,18 0-159,-21 0-321,21 0-160,0 0-224,0 0-737,0 0-1922,21 0-6886</inkml:trace>
  <inkml:trace contextRef="#ctx0" brushRef="#br0" timeOffset="18618.06">6629 8723 4356,'0'0'1121,"0"0"-160,-20 20 192,20-20 192,0 0-192,0 0-288,0 20-417,-20-20-256,20 20-63,0 0 31,0-20-96,0 19-64,20-19-96,-20 20-353,20-20-223,0 0 127,-20-20 193,19 20 256,-19-19 64,0-1 32,0 20-32,0-20 64,0 20 32,0-20 192,0 20 289,-19 0 95,19 0-159,-20 0-225,20 0-128,-20 0-160,20 20-128,0-20-225,0 0-319,20 0-33,-20 0 193,20 0 255,-20 0 193,19 0 64,-19 0 64,0-20 96,0 20 225,20 0 191,-20 0 481,-20 0-256,20 0-417,-19 0-96,19 0-224,0 0-64,-20 0-224,20 0-192,0 0-769,0 0-1442,0 0-5060</inkml:trace>
  <inkml:trace contextRef="#ctx0" brushRef="#br0" timeOffset="19410.09">7761 8842 7783,'-20'0'224,"20"20"-192,0-20-64,-20 20-32,20 0 192,0-20 385,-20 20-193,20-1-320,0-19-32,20 0 0,-20 0-32,0 0 64,20 0 160,-20-19 192,20 19 289,-20-20-129,0 20-191,0-20-1,0 20-128,0 0 96,0 0-63,-20 0-161,20 0-128,-20 0-96,20 20 31,0-20 1,0 20 64,0-20-32,20 0 64,-20 0 160,20 0 193,-20 0-161,0 0-64,0 0-128,19 0-192,-19 0-1666</inkml:trace>
  <inkml:trace contextRef="#ctx0" brushRef="#br0" timeOffset="20731.18">3175 5207 2017,'0'19'1986,"0"-19"-160,-20 0-417,20 0-416,0 0-736,0 0-225,0 0 192,0 0 96,0 0 193,20 20 63,-20-20-159,20 0-257,-1 20 96,1-1-224,0 2 96,20 18-32,-21 0 32,21 2-128,-19-2 64,17 21-64,3 0 64,-1-21-32,-1 22-64,1-22 0,-1 0 32,-19-18 32,20 18-96,-1-19 32,-19 20 0,20-20 32,-19 39 0,17-19 0,3-1-64,-21 1 128,19 0-64,1 19 0,0-19 0,-1 1-64,1 18-288,-20-19 160,19-20 160,-19 19 32,-20 1 32,20-20 32,1 19 160,-3 1-32,-18 0 128,20 0 97,-20-21-129,21 21 32,-1-19-159,0 18-129,-2-19 0,3 0-32,-1 0 32,0 0 32,0-1 32,-1 1 96,-19 0 192,20 0-95,-20 0-65,0 0-160,0-20-32,0 0-256,0 0-577,0 0-512,0 0 32,-20-20-1122,20 20-4836</inkml:trace>
  <inkml:trace contextRef="#ctx0" brushRef="#br0" timeOffset="21639.23">4346 6796 1729,'0'0'1890,"0"0"128,-21 0-321,21 20-287,0-20-385,0 0-192,0 0-641,0 0-256,0 20 32,21-20 96,-21 19 0,20-19 0,0 20 64,0 0-64,-1 20 0,1-1-32,0 1 32,20 0-64,-21 20 0,21-1 0,-20 1 0,1-21 0,17 21 0,-18-20 0,1-1 0,-1 1 0,18 0 0,-17-1-64,19 1 64,-20 19-32,19-18 64,1-1-96,-1 19-96,-19-19-481,20 0-192,-19-1-191,17 1-66,-18 19-159,1-18 801,-1-2 544,19 1-128,-19 20 224,0-41 160,0 21 257,-1 0 288,-19-20-449,20 0-320,0 0-31,0-1 31,19 1-128,-19 1 32,0-2-32,0 21 32,0-21-64,1 22 96,-3-22-96,-18 1-160,0-20-65,20 20-479,-20-20-2179</inkml:trace>
  <inkml:trace contextRef="#ctx0" brushRef="#br0" timeOffset="22946.31">5358 8564 9929,'0'20'256,"0"-20"-320,0 0 480,20 0 513,-20 0 64,20 0-640,0 0-225,19 0-32,-19 0 256,21 0 289,-21 0-161,19 20-256,-19-20-127,20 19-1,-1-19 32,1 21-64,-1-21-32,1 19 0,0-19-64,19 21 32,-18-2 0,-3-19-64,3 0-32,-2 20-32,1-20-65,0 20 97,19-20 64,-19 20 32,19 0 0,-18-20 32,18 20-32,1-20 64,-21 0-32,21 19-32,-21-19 0,1 0 0,-1 0 0,1 0 32,1 0 32,-23 20-31,23-20 127,-21 0-32,0 0-64,-2 0-32,3 20-32,-1-20-128,-20 0-1314,0 0-4419</inkml:trace>
  <inkml:trace contextRef="#ctx0" brushRef="#br0" timeOffset="23660.35">6728 8783 8584,'0'0'352,"0"0"-256,0 0 865,21-20 705,-3 20-97,2 0-736,21 0-641,-3 0-160,-17 0-32,19 20 96,-1-20-32,1 20 32,20-1-96,-1 1 32,20 0 32,21 0-192,-21 0-96,20 0-417,-18-20 97,-2 19 416,0 2 160,0-2 64,-19 1 64,-1-20-128,2 20-32,-23-20 0,-17 0-1185,-1 20-5670</inkml:trace>
  <inkml:trace contextRef="#ctx0" brushRef="#br0" timeOffset="24828.42">7780 8922 7847,'0'0'673,"0"0"-417,0 0 545,0 0 1056,20 0-287,0 0-801,0 0-385,0 0-256,19 0 96,1 0 417,19 19-225,-18-19-95,17 0-161,23 0-64,-22 21 32,20-21-64,-19 19-64,20-19 32,-42 20-64,23-20 64,-22 20-32,1 0 32,-20-20-32,20 20 0,-1-20 0,-19 0 32,21 0 0,-23 0-32,2 0 32,0 0 0,1 0-128,-21 20-288,0-20-833,0 0-1154,0 0-1056,0 0-4773</inkml:trace>
  <inkml:trace contextRef="#ctx0" brushRef="#br0" timeOffset="25997.48">8893 9021 4836,'0'0'2498,"18"0"-2498,3 0 129,-21 0 1088,20 0 993,-20 0-577,20 0-928,0 0-321,-1 0 33,1 0 287,20 20-479,-20-20-129,19 0 0,1 20-64,19-20 0,2 0 0,-2 0 32,-1 0-32,3 20 0,-2-20-32,1 0 32,-21 0-32,22 19-32,-23-19 32,3 0-32,18 21-96,-19-21 128,-20 0 0,19 19 32,1-19-32,-20 0 64,0 0 64,19 0 96,-19 0 193,21 0-193,-23 0-160,22 0 0,-19 0 0,-1 0-64,19 0 0,-19 0-32,0 20 64,19-20-32,-19 0 0,20 0 0,-20 20 64,0-20-32,19 0 64,-19 0-96,0 0 96,19 0-96,-19 0 0,1 0 0,-1 20 0,18-20-32,-17 0 96,19 0 0,-20 0-64,19 0 0,-19 0 65,0 0-65,19 0 0,-19 0 0,0 0 0,0 0 0,0 0 0,-1 0-65,1 0 65,21 0 0,-21 0 0,18 0 65,-17 0-33,-1 0-32,0 0 0,-1 0 0,1 0-32,0 0-33,0 0-127,0 0-64,0 20-64,-1-20 256,1 0-128,0 0 159,0 0 1,1 0 32,-3 0 32,2 0-32,-20 0 33,20 0-33,-20 0-641,0 0-3523</inkml:trace>
  <inkml:trace contextRef="#ctx0" brushRef="#br0" timeOffset="26726.52">10183 9061 9416,'-21'-20'1121,"1"20"-704,20 0 896,0 0-192,-20 20-833,2-20-288,18 39-64,0-18-256,0-2 96,0 1 160,18-20 32,-18 20-256,20-20 127,0 0 257,21 0 225,-23 0 95,3 0-96,-21-20 193,20 0-65,-20 20-127,-20-19-161,20-2-64,-39 2 128,19 19-128,-21 0-224,3 0 128,-3 0-32,21 19 0,0 2 0,20-21-32,20 19 64,0 1 128,0 0 0,19-20-32,-19 0 161,21 0 383,-41 0 129,20 0 0,-20-20-257,-20 20-512,-1-20-737,-19 20-1152,22-19-5446</inkml:trace>
  <inkml:trace contextRef="#ctx0" brushRef="#br0" timeOffset="27241.55">8972 8981 7879,'0'-19'1313,"0"19"-640,0-21 1569,-20 21-32,0 0-865,-1 0-896,3 21-385,-2-2-32,-21 1-64,21 0 0,20 0-64,0-20-193,20 20 1,0-20 160,1 20 128,17-20 64,-17 0 128,-1 0 257,0-20-33,0 0-128,-20 20 321,0-20-129,-20 0-63,0 20-97,0 0-160,-19 0-288,19 0 0,-21 0-64,21 20-385,20-20-352,0 20-96,0 0 97,20-20 127,0 0 160,1 20 193,-21-20-225,0 0-864,0 0-6215</inkml:trace>
  <inkml:trace contextRef="#ctx0" brushRef="#br0" timeOffset="28074.6">7761 8882 8359,'19'-20'32,"-19"20"513,0 0 1921,0-20-352,0 20-736,-19 0-450,19 20-639,-20-20-129,20 20-32,0 0-32,-20 19-96,20-18-64,20-2 0,0 1-96,-1 0 96,1 0 0,0-20 32,20 20-96,-20-20 128,-1-20 0,-19 20 128,20-20 0,-20 0 96,0-19-64,0 18 32,0 2 33,-20-1-161,20 0-128,-19 0-353,-1 20 97,0 20 192,0-20 64,0 20-64,20 0 64,0 20 31,0-21 33,20 1 0,0-20 33,0 20 95,-20-20 160,20 0 160,-20-20-95,19 0-65,-19 1-128,0-2 32,0 2-96,-19-1 32,19 0-31,-20 0-194,0 20-319,0-20-32,20 20 63,-20 20 97,20 0 0,-20 0 160,20 0 0,0-1 128,0 2 0,20-2 0,0 1 64,0-20 0,0 0 64,19 0 160,-39-20 192,20 1 1,-20-2-161,0 2 1,-20-1-353,1 0-1,-1 20 1,0-20-320,-20 20-577,20 0-544,1 0-1538,-1 0-4997</inkml:trace>
  <inkml:trace contextRef="#ctx0" brushRef="#br0" timeOffset="28767.64">6787 8743 1505,'-59'-20'1537,"39"20"-736,-20-20 801,21 20 512,-1 0-417,-20 0-832,40 20-64,-20-20 224,1 20-224,19-20-353,-20 20-320,20 0-128,0 0 0,20-1 0,-1 1-32,1-20 0,0 20 0,-20-20 128,20-20 128,0 20 65,-1-20 255,-19 1 97,0-1-225,0 0-128,-19-20-95,19 20-1,-20 1-96,0 19-32,0 0-96,0 0-96,1 0-64,-1 19 31,20 1 65,0 20-32,0-20-160,20 0-128,19-1-33,-19 1 321,20-20 96,-21 0 96,1 0 288,-20 0 257,20-20 224,-20 1-161,0-1-159,-20 20-65,0-20-159,1 0-257,-1 20-385,20 0-351,-20 0-1410,20 0-3812</inkml:trace>
  <inkml:trace contextRef="#ctx0" brushRef="#br0" timeOffset="29885.7">11414 9240 2882,'20'-20'6695,"-20"0"-6439,0 20 1057,-20-20 737,-1 20-705,1-20-160,0 20-704,2 0-353,-23 0-96,1 20 0,21 0 0,-1 0-64,0 0 0,20 0-32,0-1-32,20-19-64,0 20 32,19-20 128,1 0 64,-19 0 64,17 0 32,-18-20 0,1 1 32,-1-1 64,-20 0 33,0 0-97,-20 0-96,-1 0-64,-19 0-96,1 20 32,-1 0-32,1 0 0,-1 20 64,20-20-64,0 20 32,0 0-32,40 0 64,0 0 64,0-20-32,20 20-64,-1-20 64,1 0 32,-1-20 32,1 20 32,-19-20-32,-21 0 128,0 0-31,0 0 31,0 0-192,-41 20 32,21-19-32,-19 19-64,19 0 32,-20 0-64,21 0 32,-1 19-64,0 1 32,20 0 0,0 0-1,0-20 98,20 20-1,19-20 32,-19 20 0,0-20-64,0-20 32,1 20 160,-21-20 96,0 0-128,0 0 129,0 0-33,-21 20-64,1-19-64,0-2 192,0 21-223,1 0-97,-1 0-97,20 0 65,-20 0-96,40 21-224,-20-2-1153,20 1-3620</inkml:trace>
  <inkml:trace contextRef="#ctx0" brushRef="#br1" timeOffset="38367.18">7502 6200 1697,'0'-21'4933,"0"21"-3268,0 0 642,0 0-225,0 0-1282,0 21 161,0-2-96,0 1-545,20 20-224,-20 0-32,20-21-64,-20 2-256,21-1-801,-3-1-1345,-18-19-2595</inkml:trace>
  <inkml:trace contextRef="#ctx0" brushRef="#br1" timeOffset="38526.18">7621 6179 14541,'0'40'513,"0"-20"-481,0 1 0,21-2 0,-1 21-192,-2-21-673,3 2-2498,-1-1-7494</inkml:trace>
  <inkml:trace contextRef="#ctx0" brushRef="#br1" timeOffset="39017.21">7939 6260 12716,'0'0'192,"0"19"-160,0 1 0,0 19 256,-20 2 577,20 18-32,0-19-385,20-1-224,0 1-32,1 0 97,-3-19-33,23-2-32,-1 0-128,-1-19-32,1 0-96,-1 0-160,-19-19-448,0 19-1731,0-19-5412</inkml:trace>
  <inkml:trace contextRef="#ctx0" brushRef="#br1" timeOffset="39178.24">8018 6557 17168,'0'0'320,"21"-20"-192,19 0 545,-22 20-289,23-19 33,-21-1-385,0 20-577,-1-20-2402,-19 20-4452</inkml:trace>
  <inkml:trace contextRef="#ctx0" brushRef="#br1" timeOffset="39319.24">8039 6338 11723,'-21'0'4228,"21"0"-3972,0-19-64,21-1 0,-1 20 0,18-20 1,-17 1-418,19 19-1857,-1-21-4548</inkml:trace>
  <inkml:trace contextRef="#ctx0" brushRef="#br1" timeOffset="39659.25">8415 6120 13292,'20'40'801,"-20"0"832,0-1-672,21 21-96,-21-21-192,0 2-321,20 18-224,-20-19-96,18-1-32,-18 1 96,20-20-352,1 0-352,-21-20-770,20 21-1408,-20-21-3044</inkml:trace>
  <inkml:trace contextRef="#ctx0" brushRef="#br1" timeOffset="40539.31">8713 6179 12075,'-19'-19'352,"19"19"1282,0 0-801,0 19-577,19 2 64,-19 18-224,20 1-64,0 0-192,0 20 64,-20-21 64,21-19-224,-21 20 224,0-20 64,0-1 64,0-19 384,0 0 97,0 0-289,0-19-32,0 19-31,0-20-257,0 0-97,18 20 33,2 0 32,0 0 0,21 0 64,-23 20 0,3 0 64,-21-1 64,0 1 97,0 0 191,0 0-128,0-20 97,-21 20-97,3 1-224,-2-21-288,-1 0-737,21 0-1634,-20 0-3843</inkml:trace>
  <inkml:trace contextRef="#ctx0" brushRef="#br1" timeOffset="40820.33">9031 6438 13196,'0'0'993,"0"0"-737,0 20 641,0 0-128,0 0 64,0-1-417,20-19-320,0 20-288,0 0-64,-1-20 224,21 0 32,-20 0 32,0-20 32,-1 0 256,-19 1 0,0-1 97,0 0-97,-19 0-32,-1 20-192,-20-20-128,20 20-192,1 0-320,-1 0-577,0 0-1154,20 0-2882</inkml:trace>
  <inkml:trace contextRef="#ctx0" brushRef="#br1" timeOffset="41216.35">9308 6398 10153,'20'0'2146,"1"0"-1633,-21 0 704,0 0-96,0 20-224,0 0-449,0 0-352,20 0-64,-20-20-64,0 20 64,20-20 0,-2 0-32,-18 0 32,21 0 32,-1-20 129,-20 20 31,20-20 160,-20 20 193,0-20-97,0 20-160,0 0-320,0 0-160,0 0 0,0 20 64,20 0-96,0 0-32,-1-1 63,1-19 161,0 20 33,0-20 31,0 0 224,-20-20 449,19 20-1,-19-19 129,-19-1-288,19-20-321,-20 20-96,20 0-224,0 1-192,-20-1-609,20 20-448,0-21-1186,0 21-4227</inkml:trace>
  <inkml:trace contextRef="#ctx0" brushRef="#br1" timeOffset="41635.38">9745 5822 17360,'0'0'961,"0"0"-801,0 20 993,0-1-224,0 2-705,0 18-160,0-19-480,0 0-1058,21 0-1504,-1-20-2660</inkml:trace>
  <inkml:trace contextRef="#ctx0" brushRef="#br1" timeOffset="41771.38">9924 5842 15566,'0'0'1506,"0"0"-1218,-19 19 1025,19 2-480,0 18-673,0-19-256,0 20-1281,0-20-3716</inkml:trace>
  <inkml:trace contextRef="#ctx0" brushRef="#br1" timeOffset="48241.75">2778 5365 2690,'0'19'224,"-20"-19"289,20 0-609,0 0 128,0 0 288,0 0 289,0 0-65,0 0-704,0 0-128,0 0-385,0 0-896,0 0-417</inkml:trace>
  <inkml:trace contextRef="#ctx0" brushRef="#br0" timeOffset="133519.63">15720 6319 864,'0'0'1602,"0"0"-417,0 0-288,0 0-257,0 0-479,0 0-193,0 0 64,0 0 160,0 0 320,0 19 225,0-19 256,0 0-256,0 0-225,0 0-192,0 0-95,0 0-1,0 0 96,0 0-96,0 0 1,0 0-129,0 0 32,0 0 160,0 0 32,21 21 33,-21-21-65,0 0-128,0 0 64,0 0-96,20 20 33,-20-20 31,0 0 0,0 0 32,20 19-32,-20-19-96,0 0 0,0 20-128,20-20 64,-20 20-32,0-20 33,19 0-1,-19 20 96,20 0 0,-20-20 0,20 20 32,-20-1 0,20 1-128,-20 0 96,20 0-96,-1 0 0,1 1 0,-20-2 0,20 0-32,0 2 0,1-2 0,-3 21 0,22-20 33,1 0-1,-21 0 0,19 20-32,1-21 0,-1 21 0,1-20 32,0 20-32,-1-1 64,1-19-64,-19 20 0,17-1 0,3 1 32,-21-19 32,19 18 32,-19-19-64,20 20 0,-21-21 0,1 1 32,0 0-32,0 0 0,-20 0-64,20 0 64,-1-20 0,-19 19 0,20-19-128,-20 0-577,0 0-1377,0 0-3523</inkml:trace>
  <inkml:trace contextRef="#ctx0" brushRef="#br0" timeOffset="134861.71">16813 7431 768,'-20'0'1313,"20"0"-352,0 0 64,0 20 0,0-20 128,20 0-256,-20 0 320,0 0-96,0 0-96,0 0-384,0 0-128,0 0-65,0 0 64,19 20 65,-19-20-65,0 0-95,0 0-33,0 20-31,20-20 95,-20 19-128,20-19 33,1 20-129,-1-20-128,0 21 0,-2-21 32,23 19-64,-21 2 0,19-21-32,1 19-32,0 0 32,-21 2-32,21-1 32,0 0-32,-1 0 0,2 0 32,-21 19-32,18-19 0,3 0 32,-21 20 129,19-21-65,21 21 64,-21-20 64,1 0-64,19 0-96,-19 20-32,-19-20-32,17-1 0,-17 1 32,19 0 32,-20-20-32,-1 20-64,-19-20-64,20 20 0,-20-20-256,0 0-545,0 0-1281,0 0-2979</inkml:trace>
  <inkml:trace contextRef="#ctx0" brushRef="#br0" timeOffset="135842.76">17964 8127 6309,'0'0'641,"0"0"-449,0 0 1538,20 0 288,-20 0-417,0 20-576,20-20-192,0 0-128,0 20-33,19-20-63,-19 19-225,21 2 33,18-2-161,-19 1-32,39 20 96,-20-20 1,20 19-97,2-19 64,-2 20 1,-20-20-257,21 0 0,-21-1 96,0 2-192,1 18 64,-21-19 32,1 0 64,1 0-96,-2-20 32,-19 20 32,0-20-64,0 19 0,-1-19-32,-19 0-64,20 0-32,-20 0-65,0 0-319,0 0 32,0 0-545,20 0-1410,-20 0-3202</inkml:trace>
  <inkml:trace contextRef="#ctx0" brushRef="#br0" timeOffset="136787.81">19274 8623 1953,'-19'0'577,"19"0"-513,0 0 1570,0 0 576,0 0-993,0 0-545,19 0 33,-19 0-32,0 0 224,0 0 128,0 0-161,0 0-255,0 0-65,0 0-127,0 0-1,0 0-160,20 0-127,-20 0-65,20 21 64,0-21 64,0 0 0,19 19-96,2-19-32,-1 21-32,-1-21 32,21 19-32,19-19-32,-20 20 0,1 0 0,20-20 0,-1 20 0,-20 0 0,21 0 0,-21-1 0,20 1 64,-18-20 97,-23 20-1,3 0-32,-1-20 32,-21 0 0,-19 0-32,20 0-96,-20 0-64,0 0 32,0 0-96,0 0-224,20 0-545,-20 0-1057,0 0-4196</inkml:trace>
  <inkml:trace contextRef="#ctx0" brushRef="#br0" timeOffset="137465.84">20387 8862 8680,'0'0'192,"19"0"32,-19 0 1217,20 20 225,20-20-481,-1 0-704,1 0-257,19 20-32,1-20 0,20 20 96,-1-20-95,0 19-161,1-19 32,20 21-64,-42-21 64,22 19 0,-20-19 64,-21 20 128,1-20 0,-20 0-159,0 20-65,-1-20-32,-19 0-32,20 20-32,0-20-161,0 20-63,1-20-192,-3 0-449,2 20-705,0-20-1377,1 0-5413</inkml:trace>
  <inkml:trace contextRef="#ctx0" brushRef="#br0" timeOffset="138294.91">21537 9021 5252,'0'0'1922,"0"0"-512,0 0 447,0 0-223,0 20-673,20-20-32,1 0-449,-1 0-160,19 0-127,1 20 31,19-20 32,1 0-128,19 20 0,0-20 97,21 19 191,-21-19 225,20 0 31,-39 0-287,-1 0-193,2 21-128,-43-21-64,23 0 32,-21 0-64,-20 0-128,20 0-129,-20 19 1,19-19-64,-19 0 96,20 0 95,-20 0 33,0 0-544,20 0-385,-20 0-769,0 0-2210</inkml:trace>
  <inkml:trace contextRef="#ctx0" brushRef="#br0" timeOffset="138908.94">22629 9160 5060,'0'0'769,"0"0"128,0 0 1089,20 0-1121,0 0-609,0 0-160,21 0-96,-3 0 128,23 20 160,18-20 33,-20 0 415,20 0 513,1 0 289,-1 0-97,-20 0-352,2 0-64,-2 0-128,-19 20-448,-1-20-417,1 0-32,0 0-225,-21 0-639,1 0-578,-20 0-416,0 0-576,0 0-641,0 20-288</inkml:trace>
  <inkml:trace contextRef="#ctx0" brushRef="#br0" timeOffset="139780.99">22590 9061 3683,'0'-20'-224,"0"20"-32,0 0 1985,0 0-95,-20 0-1154,20 20-288,0-20 161,0 0 768,0 20 224,0-1-352,0 2-449,0-2-287,0-19-225,0 20-64,20 0-64,0-20 192,-1 0 192,1 0 192,-20-20 97,20 20 96,-20-20-257,0 1 64,0-2-127,-20 2-97,0-1 96,20 0-159,-19 20-161,19 0-64,-20 20-65,20-20 33,0 39 32,0-18 32,20 18-96,-1-19-64,1 0 128,0 0 64,0-20 64,-20 0 289,0 0 608,-20 0-769,20-20-513,-40 0-671,1 0-2820</inkml:trace>
  <inkml:trace contextRef="#ctx0" brushRef="#br0" timeOffset="140200.01">21537 9001 10473,'0'-39'577,"0"39"0,-20-21-289,2 21-64,-3 21 385,1-2-545,0 1-128,20 20-385,0-20-63,20 0 95,0-1 193,1 2 224,-3-2 288,22-19 577,-19 0 352,-1-19-64,-2-2 65,3 2-129,-21-1-225,0-20-415,-21 20-257,3 0-416,-2 1 0,-21 19-481,3 0-576,-3 0-1025,21 0-1122,-19 19-1633</inkml:trace>
  <inkml:trace contextRef="#ctx0" brushRef="#br0" timeOffset="140633.04">20247 8822 6534,'21'-19'4708,"-21"-1"-3939,20 20-417,-20 0 673,0-20 32,0 20-416,0 0-577,0 20-64,-20 0 0,20-1 32,0 1-32,0 0 32,0 20 0,20-40-32,-2 20 128,3-20 128,-1 0 481,0 0 32,0-20-161,-20-20 33,0 20-353,0-19-32,-20 19-224,0 0-224,0 0-352,-19 20-385,19 0-609,-21 0-1312,21 20-3044</inkml:trace>
  <inkml:trace contextRef="#ctx0" brushRef="#br0" timeOffset="141151.07">19215 8524 10185,'0'0'3491,"0"0"-3715,0 0 64,0 20 320,-20 0 0,20 0 1,0 0-65,0 20 0,20-21-32,-20 2 0,20-21 192,-20 19 481,20-19 288,-1 0 224,-19-19-384,20-2-193,-20-19 1,0 1 32,0 19-385,0-20-352,-20 21-224,1-1-225,-1 20-63,0 0-353,0 0-416,0 20-929,1-20-2339</inkml:trace>
  <inkml:trace contextRef="#ctx0" brushRef="#br0" timeOffset="141678.1">17964 8067 11370,'-39'0'353,"19"0"-482,0 20-31,-19 0 192,19 0 64,0 20-96,20 0-288,0-21-1121,20 1 576,0 0 737,-1-20 512,21 0 65,0 0 256,-21-20 416,21 20 320,-20-20-288,0-20-512,-20 21-97,0-1-319,-20 0-322,0 20-415,-20-20-64,21 20-1,-21 0-192,0 20-896,21-20-2723</inkml:trace>
  <inkml:trace contextRef="#ctx0" brushRef="#br0" timeOffset="142601.15">16872 7372 1601,'-40'0'12684,"21"19"-12684,-1 1-416,0 20-513,20 0 160,0-1 737,0-18 32,0-2-192,20 2-673,0-2 417,-1-19 640,1 0 192,0 0-96,1-19 97,-1 19 351,0-40 161,-20 19 32,0 1-64,-20-19-128,0 19-545,-21 20-256,2 0-224,-1 0-65,20 20-319,-19-20-321,19 20-673,20-1-224,0 1 0,20-20 801,-1 0 801,1 0-416,0 0-1443</inkml:trace>
  <inkml:trace contextRef="#ctx0" brushRef="#br0" timeOffset="143186.18">15741 6359 11562,'-21'-40'2563,"3"40"-1122,18 0-1056,-20 0-289,20 0-32,-20 19-64,-1 2 0,1-1-32,20-1-64,0 21 64,0-40-32,0 20-1,20-20 33,1 20 0,-1-20 32,-20-20 64,20 20 65,-2-20 223,-18 0 0,0 0-95,0 1-1,-18-1-160,-2 20-160,0 0-32,-21 0 32,2 0-385,-1 20-736,1 19-3299</inkml:trace>
  <inkml:trace contextRef="#ctx0" brushRef="#br0" timeOffset="150202.59">20446 8882 448,'20'0'1025,"-20"-20"-32,20 20-256,-20 0 223,0 0 194,19 0 223,-19 0 32,0 0-576,-19-20-577,19 20 32,0 0 65,-20 0-97,20 0-192,0 0-64,0 0 64,20 0 224,-20 20 129,19-20-97,-19 0 65,20 0 191,-20 0-95,0 0-161,20 0-128,-20 20-32,20-20 0,19 20-64,-19-20-96,41 20 0,-23-1 0,23-19-32,-2 21-64,0-2 0,21-19 160,-21 20-32,20-20 96,-38 20 33,-1-20-161,-1 20 0,-19-20 0,0 20-32,0-20-161,-1 20-319,1-20-65,0 19 193,0-19 160,0 21 96,-1-21 128,1 0 64,0 0 128,-20 0 32,0-21-32,0 21-128,0 0-32,0 0-160,0 0-96,0 0-385,0 0-736,0 0-1217,0 0-1378</inkml:trace>
  <inkml:trace contextRef="#ctx0" brushRef="#br0" timeOffset="150628.61">21537 9001 5637,'-20'0'576,"20"0"449,0 0 865,-18 0-673,18 0-384,-21 0-577,21 20-192,0 0 0,0-20-96,0 20 64,0-20-96,21 20 32,-21-20 128,18 0 65,-18 0 63,20 0-64,-20 0 32,0-20-64,0 20 0,0-20 129,0 20 127,0-20 96,0 20-191,0-20-225,-20 20-64,20 0-96,0 20 32,0-20-97,0 20-1184,0-20-1986</inkml:trace>
  <inkml:trace contextRef="#ctx0" brushRef="#br0" timeOffset="152135.7">17945 8087 8231,'-20'0'353,"0"0"-770,0 0-159,20 20 576,-20-20 512,1 20-192,19 0-287,19 0 31,-19-1 0,40-19 128,-20 0 384,0 0 33,-1 0-225,21 0 97,-20 0-33,0-19-128,-20-1 129,0 0 95,0 0-31,-40 20 63,20-20-351,-19 20-1,19 0-160,-20 20-64,40-20-384,-20 20-33,20-20 161,20 20 32,-20-20 32,40 0 192,-20 0 96,-1 0 288,1 0 193,0 0 127,-20-20-31,20 0 32,-20 20-129,-20-20-320,20 20-192,-20 0-96,0 0 0,1 0 0,-1 0 0,0 0 0,20 0-32,0 0-32,-20 0-288,20 20-321,20-20-160,-20 20-96,0-20 257,20 0-642,-20 0-3234</inkml:trace>
  <inkml:trace contextRef="#ctx0" brushRef="#br0" timeOffset="162026.26">23562 9240 672,'0'0'1474,"0"0"-578,0 0-127,20 0-32,-20 0-193,0 0-384,0 0-160,-20 0-32,20 0-96,0 0 0,0 0 96,0 0-64,0 0-64,0 0 160,-19-20 96,19 20 256,0 0 737,0 0 513,0 0-225,0 0-512,0 0-160,0 0 127,19 20-319,1-20-1,0 0-223,1 0-33,17 0-128,-18 0-32,21 0 64,-2 0-96,-19 0-64,0 0 32,0 0-64,-20 0 0,20 0-32,-20 0 32,19 0 96,-19 0 0,0 0-160,0 0-256,-19 0-545,19 0-704,0 0-1154,-20 20-2786</inkml:trace>
  <inkml:trace contextRef="#ctx0" brushRef="#br0" timeOffset="162567.29">23959 9180 6021,'-39'0'3652,"39"0"-3652,-20 0 96,20 0 833,-20 20-65,20-20-575,-20 20-257,1-20 0,19 20-32,0 0 32,0-20 64,0 19-32,0-19 224,19 20 225,1-20-129,0 0-160,0 0-32,0-20-127,-20 20 31,19-19 0,-19 19 128,0-20-128,0 0 96,0 20-96,-19-20-96,-1 0 0,0 20-32,20 0-32,-20 0 64,0 20-96,20 0 0,0-20-96,20 20-193,0 0 65,0-1 224,0-19 128,19 20 96,-19-20 128,-20 0 225,20 0 95,1-20 1,-21 1-161,0 19 33,0-20-385,-21 0-224,-19 0-321,20 20-223,1 0-449,-1 0-1314,0 0-669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1-20T23:32:47.265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brush xml:id="br1">
      <inkml:brushProperty name="width" value="0.05292" units="cm"/>
      <inkml:brushProperty name="height" value="0.05292" units="cm"/>
      <inkml:brushProperty name="color" value="#00FF00"/>
    </inkml:brush>
  </inkml:definitions>
  <inkml:trace contextRef="#ctx0" brushRef="#br0">16218 6001 7366,'0'0'2114,"0"-20"-352,0 20-64,-20 0-257,0 0-576,0 0-641,-1 20-160,-17 19 32,-3 1 96,21 20-95,0-21 63,20 21-128,0-20 0,40 0 32,-19-21-32,19 2 32,19-1-32,-19-20-96,-1-20-288,1 20-641,-20-21-1346,-1-18-5316</inkml:trace>
  <inkml:trace contextRef="#ctx0" brushRef="#br0" timeOffset="124">16119 6239 11178,'0'0'481,"39"0"223,1 0-127,-1-20-321,21 20-160,-21-19-160,1 19-2915</inkml:trace>
  <inkml:trace contextRef="#ctx0" brushRef="#br0" timeOffset="361.02">16634 5783 12651,'0'20'1890,"0"-1"-2018,0 1 737,20 20 416,-20-1 0,0 21-577,0 19-256,20-19-64,-20 20-352,20-20-352,-20-21-193,20 0-256,-1-18-256,1-21-449,0 20-2338</inkml:trace>
  <inkml:trace contextRef="#ctx0" brushRef="#br0" timeOffset="577.03">16813 5783 13805,'0'59'672,"19"1"65,1-1 0,0 1-65,-20-1-255,21 21-289,-1-40-64,0 20-320,-2-41 63,3 21-127,-21-21-737,20-19-769,-20 0-1793</inkml:trace>
  <inkml:trace contextRef="#ctx0" brushRef="#br0" timeOffset="866.04">16694 5783 12716,'0'-41'192,"39"22"288,1-1 577,0 20 353,-1 0-193,22 20-1089,-23-1-160,-17 22 0,-1-2-225,-20 0-223,0 21 0,-41-20 287,23 0 161,-22-1 32,19 1 32,1-20 0,20 0 32,0 0 65,20 0 31,21-20-64,-3 0-192,23 0-833,-22 0-1537,21-20-3941</inkml:trace>
  <inkml:trace contextRef="#ctx0" brushRef="#br0" timeOffset="1177.06">17190 5544 12716,'40'-20'-97,"-1"0"33,-19 0 513,21 20 672,-23 0-352,2 20-673,1 0-64,-21 20 0,0-1 32,-21 1-32,1-20-32,20 20 32,0-20 0,0-1-32,0-19 128,0 20 224,20-20 353,1 0-96,19 0-353,-1 0-224,-19 21-384,20-21-1154,-21 20-3907</inkml:trace>
  <inkml:trace contextRef="#ctx0" brushRef="#br0" timeOffset="1747.09">16376 7292 12619,'0'-20'865,"0"1"-512,-20 19-129,0 0-192,1 0 224,-1 19 64,0 21-127,0 20-33,20-1 0,-20-19-96,20 19 32,20-19-64,0-19 128,0-2-64,19 0 32,-19-19-31,20 0-130,-19 0-607,17-19-930,-18 19-1985</inkml:trace>
  <inkml:trace contextRef="#ctx0" brushRef="#br0" timeOffset="1870.1">16336 7471 1249,'0'0'10474,"20"20"-10410,0-20 96,0 0-96,19 0-32,1-20-320,1 20-2115</inkml:trace>
  <inkml:trace contextRef="#ctx0" brushRef="#br0" timeOffset="2100.12">16773 7173 14189,'0'40'96,"20"-20"417,-20 19 127,0 21 129,20-20-97,-20 19-415,19-19-129,-19-1-224,20 2-160,-20-1-225,20-21-384,-20 0-192,21 2-256,-21-21-865,20 0-2306</inkml:trace>
  <inkml:trace contextRef="#ctx0" brushRef="#br0" timeOffset="2294.13">16893 7193 12139,'20'40'480,"-20"-1"449,0 1 385,20 20 127,-2-21-480,-18 21-577,21-1-224,-21 2-768,20-2-353,-20-19 160,20-20-416,0 0-865,-20-1-2274</inkml:trace>
  <inkml:trace contextRef="#ctx0" brushRef="#br0" timeOffset="2626.15">16733 7154 16143,'20'-21'-96,"20"21"192,-1 0 833,22-19 352,18 19-737,-19 19-480,-21 2-288,1-2-96,-20 1 288,-1 20-352,-19-1-1,0 1 321,-19 0 32,-21-1 32,0 1 64,21-20 32,-1 0 193,0 19-33,20-19-64,20 1-64,19-2 0,1 21-32,19-21-96,-19 2-480,19-1-289,-19-20-352,1 0-737,-3 0-1505,-17 0-7431</inkml:trace>
  <inkml:trace contextRef="#ctx0" brushRef="#br0" timeOffset="2944.16">17330 7054 9833,'18'-40'1633,"23"20"-576,-21 20 1057,0-20-448,-1 20-705,1 20-801,-20 0-128,0 0 0,0 20 0,0-21-32,0 21 32,-20-19 0,20-2-32,0-19 32,0 20 0,20-20 417,0 0 63,0 20-95,0-20-321,19 0-64,-19 0-128,20 0-705,-21 0-1185,1 20-3812</inkml:trace>
  <inkml:trace contextRef="#ctx0" brushRef="#br0" timeOffset="3499.2">21677 5882 11082,'0'-21'1121,"0"21"-640,-20 0-353,0 21-96,-1-1 128,3-1-64,-23 1-64,21 20 32,0 0 256,20 19 257,0-19-97,20 0-63,0 0-161,1-21-64,17 22 32,3-41-64,-1 19-95,19-19-162,-39 0-607,19-19-930,-39-2-3587</inkml:trace>
  <inkml:trace contextRef="#ctx0" brushRef="#br0" timeOffset="3629.2">21557 6120 7366,'41'20'4036,"-23"-40"-3876,23 20 1,-1 0 159,-1 0-640,1-20-2115</inkml:trace>
  <inkml:trace contextRef="#ctx0" brushRef="#br0" timeOffset="3903.22">21954 5783 10505,'0'0'1794,"21"0"-1890,-21 0 288,20 20 449,-20-1 416,20 1-128,-20 20-225,0 19-31,18 1 0,-18-1-385,0-19-128,21 20-64,-21-20 0,0-1-64,20 1-64,-20-20-288,0 0-577,0-20-1025,0 19-2114</inkml:trace>
  <inkml:trace contextRef="#ctx0" brushRef="#br0" timeOffset="4241.24">22213 5684 7334,'0'-21'2243,"0"21"-1507,0 21 994,0-2 320,0 20-705,0 2-320,19 18-352,-19 1-193,20-1-160,-20 1-191,0-1-65,0 1 0,20 0-256,-20-21-257,0 1-352,20-20-320,-20 0-640,20-1-1538,-20-19-5318</inkml:trace>
  <inkml:trace contextRef="#ctx0" brushRef="#br0" timeOffset="4558.26">21954 5762 15566,'0'-20'1121,"21"1"-1665,19 19 159,19 0 482,20 0 639,0 0 33,1 0-577,0 0-224,-22 19 32,-17 1-160,-21 21-256,-20-2-321,-20 1-32,-21-1 449,3 1 256,-23 0 320,22-1 737,-1-19-32,20 20-160,20-20-33,0 0-159,20 19-129,20-18-127,-1-2-161,22 1-192,-23 1-128,23-2-1185,-22 1-1987,-19 0-11209</inkml:trace>
  <inkml:trace contextRef="#ctx0" brushRef="#br0" timeOffset="5035.28">21616 7312 14958,'0'0'512,"0"-20"-800,-18 40-161,-2-20 385,-1 40 321,1-1 127,0 1-256,2 0-64,18-1-32,0 2 224,0-1-95,18-21-1,22 0-32,1-19 96,-2 21-96,-19-21-64,20 0-320,-21-21-705,-19 21-512,0-19-2019,0 19-5828</inkml:trace>
  <inkml:trace contextRef="#ctx0" brushRef="#br0" timeOffset="5137.29">21557 7551 7174,'-40'0'3876,"40"0"-1570,0 0-1281,20 0-416,21 0-257,-3 0-288,23-21-480,-22 21-1410,21 0-5093</inkml:trace>
  <inkml:trace contextRef="#ctx0" brushRef="#br0" timeOffset="5354.3">22054 7193 12619,'20'20'2307,"-20"20"-1667,0-1-31,0 1 192,0 19 63,0 1-479,0-1-289,0-18-448,20-1-513,-20-2-128,20 3-545,-20-21-1376,19-20-3268</inkml:trace>
  <inkml:trace contextRef="#ctx0" brushRef="#br0" timeOffset="5569.31">22232 7213 12523,'20'59'385,"0"-19"-1,-20 0 801,0 19 96,0 1-448,0-1-673,0-19-96,20 19-288,-20-18-224,20-1-65,-20-20-640,19-1-1730,-19-19-5508</inkml:trace>
  <inkml:trace contextRef="#ctx0" brushRef="#br0" timeOffset="5921.33">21995 7213 15150,'-20'-40'320,"20"21"-672,20 19-65,18-21 674,3 21 832,38 0-224,-19 0-545,39 21 64,-19-2 449,-22 21-160,3-20-737,-42 19-33,1 21-287,-20-20-160,-20-21 223,-19 21 257,19 0 96,-39-20 128,39-1 321,-21 1 384,41 1-385,0-2-31,0 2 127,41-2-95,-3 0-161,3 2-160,18-1-64,-19 0-128,19 0-384,-19 0-769,0-1-865,-1 1-1250,-19-20-8935</inkml:trace>
  <inkml:trace contextRef="#ctx0" brushRef="#br0" timeOffset="6975.39">16455 10492 12043,'-20'-20'256,"2"20"-608,-3 0 192,1 0 480,0 20 0,0 20-192,1-21-96,-1 22 32,20-2 417,0 0-129,0-18-224,20 18 1,19-19-65,-19-20 0,21 20-160,-23-20-449,22 0-1249,-40 0-3619</inkml:trace>
  <inkml:trace contextRef="#ctx0" brushRef="#br0" timeOffset="7113.4">16336 10670 12908,'60'0'64,"-21"-19"64,1 19-96,1-20-32,-2 20-1185,1-20-7015</inkml:trace>
  <inkml:trace contextRef="#ctx0" brushRef="#br0" timeOffset="7337.41">16733 10273 14541,'20'20'257,"-20"20"607,20-20 450,-20 39-1,20-19-769,-20 19-576,20 1-32,-20 0-608,19-21 95,-19 2-416,20-2-1057,-20-19-865,20-20-864</inkml:trace>
  <inkml:trace contextRef="#ctx0" brushRef="#br0" timeOffset="7559.42">16933 10253 12716,'0'40'1473,"0"-20"-1185,0 20 481,18 0 1217,3-1-481,-21 21-1120,20-1-193,-20 21-128,20-20 0,-20-1-609,20 1-608,-20-21-769,19 1-896,1-20-1859</inkml:trace>
  <inkml:trace contextRef="#ctx0" brushRef="#br0" timeOffset="7898.45">16654 10313 15182,'0'-20'32,"40"0"-448,-1 20 512,21-20 608,19 20 417,0 20-416,2-20-577,-22 40-128,-19-20-32,-1 40 64,-19-21-128,-20 21-288,0-1 224,-20-18 160,0-2 96,1 0 32,-1-18 192,20-1-96,0-1 65,0 1 31,39 0-32,-19-20-192,20 20-32,-20-20-352,19 0-289,-19 0-544,21 20-1153,-23-20-4228</inkml:trace>
  <inkml:trace contextRef="#ctx0" brushRef="#br0" timeOffset="8209.44">17230 10154 13676,'19'-20'-864,"21"1"287,-19-2 1058,-1 21 576,18 0 32,-17 0-577,-1 21-320,0-2-32,-20 21 161,0-21-161,0 2-64,0 18 96,-20-19 192,20-20-63,0 20-33,0-20 32,0 0 65,20 20-97,-1-20-96,21 0 0,-20 0-192,19 0 64,-19 0-736,0 20-930,20-20-1280,-21 0-7592</inkml:trace>
  <inkml:trace contextRef="#ctx0" brushRef="#br0" timeOffset="8772.5">21815 10393 14253,'0'-40'545,"0"20"-257,-19 20 448,-1 0-575,0 20 31,0-1-128,-19 21-64,19-20 0,0 40 320,20-20 0,0-1-95,0-18 63,20 18-64,0-19 64,-1-1-63,21 2-97,19-21-96,-19 0-417,-20 0-896,21-21-1153,-41 21-4292</inkml:trace>
  <inkml:trace contextRef="#ctx0" brushRef="#br0" timeOffset="8894.5">21657 10532 11659,'0'19'3395,"20"-19"-3523,0 0 224,39-19 32,-19 19-32,-1 0-641,21 0-4483</inkml:trace>
  <inkml:trace contextRef="#ctx0" brushRef="#br0" timeOffset="9138.52">22193 10174 3235,'20'0'12876,"-20"19"-13261,0 2 706,0 18 896,0 1 96,19 0-736,-19 20-545,0 19 128,0-19-160,0 0 64,0-1-224,20-19-417,-20-1-288,0 1-256,20-20-416,-20 0-1122,20-20-5829</inkml:trace>
  <inkml:trace contextRef="#ctx0" brushRef="#br0" timeOffset="9362.53">22392 10174 12235,'20'60'1570,"-20"-21"-994,18 1 769,-18 19 801,20 1-736,-20 19-1026,0-19-288,0 20-64,0-20-192,0-1-128,0-19-545,21-1-640,-21-19-513,0-20-577,0 20-3202</inkml:trace>
  <inkml:trace contextRef="#ctx0" brushRef="#br0" timeOffset="9731.54">22173 10154 15822,'20'-39'-192,"0"39"-32,19-21 640,21 21 834,-1 0 159,20 0-768,-18 40-193,-22-20-192,1 19-224,-40 2 0,20-2-288,-40 1-288,20 0-97,-40 19 321,20-39 320,1 20 96,-1-20 352,0 20 353,20-21-128,0 1-1,0 1-159,40 18-225,-21-19-96,21-1-64,0 2 0,-1-1-128,21-1 0,-21 1-128,1 0-384,-19 0-225,-1 0-608,-2-20-769,-18 0-2819</inkml:trace>
  <inkml:trace contextRef="#ctx0" brushRef="#br1" timeOffset="15868.9">4564 9339 2370,'0'0'2947,"20"0"-2115,-20 0 385,0 0 577,0-20-64,21 20-449,-21-20-448,20 20-385,-20-20-95,18 20 31,2-19-160,-20-1 32,21 0-63,-1 20 95,0-20-96,-2 0-64,3 0-64,-1 0 0,0-20-32,0 21 0,-1-1 0,21 0 0,-20 0 64,0 0 65,19 0 63,1 1-32,-19-21-96,17 20 64,3-20-64,-3 0-32,3 21 0,-1-21 1,-1 0-33,1 1-32,-1-1 64,1 19-64,0-18 32,-1-1 64,-19 20 0,21-19 0,-21 18-64,19 2 32,-19-21-32,20 21 32,-21-22-96,21 2 64,0 19 0,-21-20-32,21 20 0,0-20 32,-1 1-64,2 19 64,-3-20-32,-18 20 0,21-19 0,-2-2 0,1 22 0,-20-21-32,19 20 64,1-20-32,-20 21 0,21-1 32,-23-20-32,22 20 64,1 0-96,-2-19 0,-19 19 32,0 0 0,19-21 32,-19 22-32,20 0 0,-1-2 0,-19 2-64,20-22 96,-20 22-32,19-1 32,-19-20-64,21 20 32,-3 0 0,-17-19-32,19 19 0,-22 0-32,23-20 64,-1 21 0,-21-1 0,21-20 32,-20 20-64,20 1 64,-21-21-64,21 19 32,-19 2 32,17-1-64,-18-20 32,21 20 32,-21 0-64,19 1 64,-19-21 0,20 20-64,-21 0 0,21-19 64,0 19-32,-21 0-32,21-20 96,1 20-96,-3-20 32,3 21 32,-3-21-64,3 21 32,-1-22 0,-1 21-32,1-20 64,0 21-64,-1-21 32,1 20 32,-19 0-32,17-19 0,3 19 0,-3-1 0,3-18 0,-1 19 0,-21 1-32,21-22 64,0 22-32,-1-2-32,-19 2 64,20-1-32,-1-20-32,-19 20 64,21 0-64,-3 0 64,-17-19-64,19 19 32,-1 0-32,-19 0 64,20 0-32,-20-19 32,19 18-64,1 2 32,-1-1 64,1-19-64,-19 18 32,17-18-32,3 19 0,-1-20 0,-1 20-64,1-20 128,-1 21-64,1-21 0,19 20 96,-19 0-160,1-20 128,-3 21-64,23-21 32,-22 0-96,1 20 64,0-19 32,19-1-64,-19 0 64,19 21-32,-18-22-128,-3 22 288,3-21-224,-2 20 128,1 0-96,0-20-192,-1 20 448,1-19-224,19-1 0,-19 0-256,19 20 256,-18-19 448,18-1-416,-19 0 33,19-1-130,-19 2 65,0 19 0,19-20-96,-18 1 96,-3-1-96,3 0 64,-3 1 32,23-1 0,-22 0 0,1 0 32,19-19-32,-19 19 0,-20 0 0,19 20 64,22-20-32,-23 1 0,3 0-64,18-2 96,-19 2-64,20-1 32,-21 0 1,22 0 31,-3 1-32,-17-1 288,-2 0 128,21 20 33,-21-19-321,21-1-96,-1 0 32,-19 0-64,19 1 32,0-1-32,2 0-64,18 1 64,-19-1-64,19 0 256,-20 0-95,20 1 127,-18-1 96,-22 19-352,1-18 64,0 20-64,-1-2 0,-19 1-160,0 0-32,0 1-128,-1 19-129,1-20-31,0 20-449,0-20-513,-20 20-1408,0 0-733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1-20T23:26:18.449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5344 1271 15726,'0'-39'64,"0"19"449,-20 0 864,20 0 33,0 20-1154,0 0-224,0 0 192,20 0-128,-20 20-64,20 0 96,0 20-64,-20-21 64,20 41-160,-20-20 64,0-1-160,0 2-64,0-2 64,0 0-448,0 2-417,0-22-641,19 1-1185,-19 0-2049</inkml:trace>
  <inkml:trace contextRef="#ctx0" brushRef="#br0" timeOffset="310.01">15641 1410 15694,'21'0'-160,"-21"0"-160,0 0 128,-21 20 64,21 1 128,0-2 64,0 21-96,21 0-32,-1-1-33,0 1 130,-2-20-1,3 0 224,19-20 128,-20 0 1,19-20 191,1 0 65,-20-20-65,-1 21 33,-19-22-1,0 2-127,0 0-257,-19 18-192,-1-18-192,-20 39-353,20-20-255,1 20-417,-1 0-545,0 0-1377,20 0-2690</inkml:trace>
  <inkml:trace contextRef="#ctx0" brushRef="#br0" timeOffset="635.03">16137 1371 14862,'0'20'-289,"0"-20"385,0 0 0,0 0 1,0 0 223,0 19-256,0-19-64,0 20-32,0 1 64,0-2 64,21 21-96,-1-21-96,0 2 0,0-1 96,-1-1 0,21-19 96,-20-19 64,0-1 256,-1-1 193,1 2 96,-20-1-33,0 0 193,0 1-577,-20-2-288,1 1-64,-21 1-160,20 19-256,0-20-898,1 20-2625</inkml:trace>
  <inkml:trace contextRef="#ctx0" brushRef="#br0" timeOffset="1032.05">16575 1371 11947,'20'0'192,"-20"0"577,-20 0-481,20 0 128,-20 0 353,20 20-609,-21-20-64,21 39 32,0-18 1,0-2 95,0 21-128,0 0 32,21-20-32,-1-1 32,20 1 257,-21-20 63,1 0 65,20-20 127,-20 20-63,-1-39 63,-19 18-159,0-18-129,0 0-96,-19 18-256,-21-18 32,20 19 64,-19 1-288,19 19-705,0 0-1409,0 0-3171</inkml:trace>
  <inkml:trace contextRef="#ctx0" brushRef="#br0" timeOffset="1494.08">16913 1331 9961,'0'0'1281,"-20"0"1089,20 0-480,0 0-1121,0 0 32,0 0 31,0 21-415,0-21-225,20 19-32,0 1-96,-20-1 32,18 1-64,3 20-128,-21-20-128,20 0-32,-20-1-577,0-19-736,20 0-1122,-20 21-2017</inkml:trace>
  <inkml:trace contextRef="#ctx0" brushRef="#br0" timeOffset="2005.11">16933 1352 9609,'-20'0'1057,"0"0"1441,20 0-1313,0 0 0,0 0-32,20-21-512,0 21-257,-2 0-192,23-20 33,-1 20-225,19 0 160,-19 0-128,-1 0 32,1 20 0,-1 1-96,1-2 32,-19 1 0,-1 19-128,-20-18 224,0 18-96,0-19 192,-20-1 289,-21-19-129,21 0-96,-19 0-96,-1 0-160,1 0-64,-1 0-192,20 0-641,0 0-1729,1 0-4645</inkml:trace>
  <inkml:trace contextRef="#ctx0" brushRef="#br0" timeOffset="3862.22">18004 1410 14189,'0'0'288,"0"0"-224,0 20 961,20-20-96,19 0 288,1-20-480,1 20-417,18 0-160,-1 0-160,3 0-32,-2 0-32,1 0-192,-21-19-385,1 19-704,-1 0 0,-19 0-961,0 0-3908</inkml:trace>
  <inkml:trace contextRef="#ctx0" brushRef="#br0" timeOffset="4134.22">18441 1252 11627,'0'0'416,"0"0"353,0 0 800,0 0-128,19 0-223,21 0-706,-20 19-95,19-19-65,1 20-64,1 0-32,18-20 1,-19 0 127,-1 20-288,1-20-192,0 0 32,-40 21 64,0-2 96,0 20-192,-40-19 192,0 1 32,1 18-64,-1-19 0,1 20-160,-1-20-993,19-1-993,1 1-5669</inkml:trace>
  <inkml:trace contextRef="#ctx0" brushRef="#br0" timeOffset="4821.26">19454 1212 12523,'0'0'865,"0"-20"-577,0 20 769,0 0 32,0 0 257,0 20-385,0-20-449,20 20-352,-20 19 65,18 1-97,3 1-96,-21 17 32,20-17-256,0-2-545,-20-19-897,20 20-2113,-1-40-7720</inkml:trace>
  <inkml:trace contextRef="#ctx0" brushRef="#br0" timeOffset="5194.29">19871 1331 17840,'38'-20'577,"-38"20"-321,0 0 289,0-20-193,0 20-288,0 0 0,0 0-224,0 0 64,-20 20 128,20 0-160,0 20-128,20-20-161,-20 19 193,41-18-64,-21 18 96,19-19 63,-19-20 1,20 0 96,-1 0 96,-19-20 321,0 20 159,-20-20-159,20 1 95,-20-2-32,-20-18 97,0 19-33,0-20-319,-19 20-65,19 20-288,-20-20-513,20 20-768,20 0-1538,-19 0-4228</inkml:trace>
  <inkml:trace contextRef="#ctx0" brushRef="#br0" timeOffset="5490.31">20347 1352 16335,'20'0'64,"-20"0"-480,0 0 191,0 0 129,0 19 256,0-19 129,0 20-513,0 19-449,0-18 321,39 18 352,-19-19-64,0-1 96,20 2 128,-1-1 352,-19-20 705,0-20 97,0-1-289,-20 2-257,0-1-319,-20-19-353,0-2-64,-20 2-256,1 20-513,-1-2-897,1 21-2081</inkml:trace>
  <inkml:trace contextRef="#ctx0" brushRef="#br0" timeOffset="6011.34">20902 1311 3395,'0'-20'10313,"0"20"-10248,-19 0 639,19 20 770,0-20 31,0 20-480,0-20-352,19 21-257,-19-2 64,20 1-159,-20 19-225,20-18-128,0 18-449,-20-19-544,20 20-928,-20-20-2500</inkml:trace>
  <inkml:trace contextRef="#ctx0" brushRef="#br0" timeOffset="6400.36">20843 1311 14285,'-20'0'929,"20"0"128,0-20 576,0 20-736,0 0-192,0 0-417,20 0-160,0 0-32,19 0 257,1 0-1,0 20-320,19-20 64,-18 20-32,-3 1-128,3-21 64,-1 19 0,-21 1-32,1 19 0,0-18-64,0-2 96,-20 1 160,0 0-32,-20-1 193,0 2 31,-19-21-160,-1 20-96,-1-20-288,3 0-288,17 0-802,-19 0-1953,20 0-11210</inkml:trace>
  <inkml:trace contextRef="#ctx0" brushRef="#br0" timeOffset="20584.16">2698 12081 7334,'0'0'3556,"0"0"-2948,0 0 1090,0 0 832,20 0-1024,-20 0-289,0 20 0,20-20-224,0 20-32,0 0-96,-1 0-96,1 0-65,20 19-191,-20-19-225,19 0 0,-19 0-256,21 0-32,-3-1-192,23 1 352,-22 1-448,-19-2-225,0-19-287,0 20-514,0-20-223,-20 20 128,0-20-513,0 0-1377,0 0-4324</inkml:trace>
  <inkml:trace contextRef="#ctx0" brushRef="#br0" timeOffset="20865.18">3115 12002 13100,'-19'0'769,"-1"0"-545,20 20 160,-20 0 1250,20 0-481,-20-1-897,-19 21-256,19 0 96,-21 19 160,21-19-31,2-20-193,-3 19-289,1-19 225,20 20-1121,-20-20-2530,20-20-8873</inkml:trace>
  <inkml:trace contextRef="#ctx0" brushRef="#br0" timeOffset="21348.22">3374 11505 7975,'-21'0'609,"1"0"159,0 0 1410,1 21-448,19-21-545,-20 19-384,20 1 32,-20 0-33,20 20 33,0-20-224,20 19-385,-20 1 289,20-20-385,-1 19-32,1-19-224,0 0 128,1 0-257,-1-20-223,-2 0-577,2 0-1089,1 0-2755</inkml:trace>
  <inkml:trace contextRef="#ctx0" brushRef="#br0" timeOffset="21528.23">3572 11684 14413,'-20'40'577,"20"-20"-481,0 0 705,0-20 384,20 19-929,-20 1-448,0-20-545,20 0-544,-20 0-1442,0 0-5829</inkml:trace>
  <inkml:trace contextRef="#ctx0" brushRef="#br0" timeOffset="21664.23">3572 11526 13741,'-20'0'448,"20"0"-2626,0 0-1442</inkml:trace>
  <inkml:trace contextRef="#ctx0" brushRef="#br0" timeOffset="21911.25">3671 11446 12427,'20'19'2563,"-1"2"-2211,1-2 289,0-19 864,0 40-608,1-20-673,-1 20-160,-20-20-32,18 19-64,-18 1 128,0-20-224,-18 0 96,-2 0-32,-1-1-320,1 1-417,0-20-1313,0 0-4004</inkml:trace>
  <inkml:trace contextRef="#ctx0" brushRef="#br0" timeOffset="22415.28">4386 11902 11979,'0'-19'1409,"-20"19"-544,0-20 929,-1 20-609,-17 0-288,18 20-609,-21-1-224,23 2-192,18 17 160,-21 3-96,21 19 64,21-21 0,-3 1 0,23-20-32,-21 0-32,18-1 64,3-19 0,-1 0-32,-1 0-128,-19 0-353,0-19-704,0 19-1890,-20-20-4068</inkml:trace>
  <inkml:trace contextRef="#ctx0" brushRef="#br0" timeOffset="22538.28">4287 12121 11979,'-20'-20'1025,"40"20"-1025,0-20 1121,-2 20-192,23 0-737,-1-19-576,-1 19-1666,-19 0-2499</inkml:trace>
  <inkml:trace contextRef="#ctx0" brushRef="#br0" timeOffset="22806.3">4704 11664 4195,'0'0'8809,"0"0"-8617,0 0 705,0 20 1665,0 20-1248,0 0-994,0-1 449,0 21-481,0-21-32,20 20-128,-20 2-160,0-2 0,18 1-128,-18-20-256,21-21-193,-21 1-384,20-20-512,-20 0-1282,20 0-2434</inkml:trace>
  <inkml:trace contextRef="#ctx0" brushRef="#br0" timeOffset="23042.31">4842 11684 5445,'0'20'9577,"0"0"-9513,20 0 288,-20 19 1378,20 21-577,-20-20-897,0 19-128,0 21-128,0-1 64,0-19 32,20-1-448,-20-19-192,0 0-257,0-21-545,20 1-960,-20-20-2466</inkml:trace>
  <inkml:trace contextRef="#ctx0" brushRef="#br0" timeOffset="23526.34">4742 11605 3203,'-18'0'8167,"18"0"-7654,0 0-481,0 0 1826,39 0-449,-19 20-1025,39 0-31,-19-1 319,19 1 193,-19 0-481,1-20-288,-3 20 65,-18 20 63,1-21 96,-1 1-160,-20 20 65,-20-20 31,-1 19-32,1-18 0,0-2-64,2 0 193,-3-19-129,21 21-96,-20-1-256,20 0 448,20 0-192,19 0 0,-19-1-96,21 1 0,-3 0-32,3 20 65,-21-20-130,19 19 33,-19-19 0,0 0-160,-20-20-416,0 20-193,20-20-384,-20 0-897,0 0-2787</inkml:trace>
  <inkml:trace contextRef="#ctx0" brushRef="#br0" timeOffset="24383.39">5259 11406 2498,'-20'0'9064,"20"0"-8519,-19-20 1313,19 20 480,0 0-1153,19 0-1057,1 0-128,0 0 417,0 0-321,19 0-64,-19 0 32,0 0-96,0 20 64,0-20 64,-20 19-224,0-19 160,-20 21-96,0-2 192,20-19-224,-20 21 192,20-21-128,20 19 96,-20 2-160,20-2 192,21-19-96,-23 20-64,2 0-128,1 0 448,-1 0-256,0 0 0,-20-20 96,0 19 320,-20-19 97,0 20 95,-21-20-95,2 0-97,-1 0-192,20 0-224,-19 0-224,19 0-865,20 0-1281,0 20-4517</inkml:trace>
  <inkml:trace contextRef="#ctx0" brushRef="#br0" timeOffset="88773.07">18421 10273 7975,'0'0'1602,"0"0"-770,0 0 930,20 0-321,19-20-191,1 20-33,-1 0-320,1 0-257,21 20 1,-22-20-417,-19 20-192,0 0 0,0 0-96,-20 0-64,0-1-96,-20 21 192,0-20 96,-20 20-32,21-1 0,-21-18 128,19 18-160,21-18 0,0-2 0,0 1 64,21 0 32,19-1-64,-1-19 32,1 0-32,-20 0-192,-1 0-417,1 0-1056,0 0-2179,-40-19-8615</inkml:trace>
  <inkml:trace contextRef="#ctx0" brushRef="#br0" timeOffset="88904.08">18480 10592 14669,'20'-21'289,"0"21"223,19-20 609,1 20-736,1-19-289,-2 19-289,21 0-1632,-21-21-2275</inkml:trace>
  <inkml:trace contextRef="#ctx0" brushRef="#br0" timeOffset="89279.1">19116 9995 9288,'-41'20'128,"41"-20"417,-18 40 800,-2-21-352,-1 22-288,21-2-97,0-19-191,0 20-97,0-1-224,21-19-64,-21 0-224,20 20-545,-2-40-608,3 20-545,-1-20-1281</inkml:trace>
  <inkml:trace contextRef="#ctx0" brushRef="#br0" timeOffset="89459.11">19215 10174 14477,'0'19'-32,"0"2"128,0-1 193,0-20-129,0 19-96,20 1-160,-20 0-737,0-20-1185,20 20-2210</inkml:trace>
  <inkml:trace contextRef="#ctx0" brushRef="#br0" timeOffset="89595.12">19235 10015 1697,'0'0'11019,"-20"-20"-14158,20 20-5029</inkml:trace>
  <inkml:trace contextRef="#ctx0" brushRef="#br0" timeOffset="89813.13">19354 9995 7078,'39'40'2402,"-19"-20"-736,1 19-449,-1-18 96,0 18-448,-20-19-576,18 20-257,-18-20-353,-18-1-1120,-2 21-1378,0-20-1409</inkml:trace>
  <inkml:trace contextRef="#ctx0" brushRef="#br0" timeOffset="90577.18">19930 10353 10826,'0'-20'2274,"0"0"-1730,-21 20 1218,1 0-705,2 0-865,-2 0-192,-21 20 0,21 0 32,-19-1 0,19 21-32,0-20 32,20 20 0,0-1 97,20-18-65,0-2 64,19 1 96,1 1 32,1-21-96,-3 0-64,-17 0-224,19 0-512,-40-21-1282,0 21-3555</inkml:trace>
  <inkml:trace contextRef="#ctx0" brushRef="#br0" timeOffset="90713.18">19711 10492 13965,'0'19'416,"20"-19"321,0-19 1153,19 19-865,1 0-801,-19 0-96,17 0-544,-18 0-2083,1 0-8167</inkml:trace>
  <inkml:trace contextRef="#ctx0" brushRef="#br0" timeOffset="91298.22">20268 10214 3843,'0'-21'7047,"-21"21"-6214,21-19 1697,0 19-576,0 0-705,0 0-544,0 0-577,0 0 256,21 19 257,-21 22-97,0-2-191,0 1-225,0 0 0,0 19-160,0-19-32,0 19-128,0-19-257,0-20-159,0 20-65,20-20-160,-20-20-448,0 0-897,18 0-1442,-18 0-3907</inkml:trace>
  <inkml:trace contextRef="#ctx0" brushRef="#br0" timeOffset="91573.23">20288 10115 13612,'18'-21'481,"-18"21"-353,0 21 865,21-2 0,-21 1-417,0 19-95,0 21-257,20-20-64,-20 20-64,0-1-128,-20 1 160,20-21-96,0 1-32,20 1-128,-20-22 224,0 1-128,0-20-192,0 0-384,20 0-834,-20 0-1889,0-20-7944</inkml:trace>
  <inkml:trace contextRef="#ctx0" brushRef="#br0" timeOffset="91932.25">20187 10134 14157,'20'-19'-192,"0"-2"256,0 21 352,1-20 481,17 20-545,-17 20-320,-1 1-32,0-2 96,0 1-63,-20 19-33,19-18-65,1 18 97,-20-19-32,0 0 0,-20 0 97,20 0 223,-19 0 353,19-1 127,-20-19 33,20 21-192,0-2-65,20 1-352,-1 0 1,21 0-129,-20 0-32,19-1-64,1 2-96,-20-2-32,0 1-129,-1-20 1,-19 0-481,0 21-95,0-21-1186,0 0-3075</inkml:trace>
  <inkml:trace contextRef="#ctx0" brushRef="#br0" timeOffset="92733.3">20604 9955 9352,'-19'0'2403,"19"-20"-1891,0 20 1026,0 0 191,19 0-800,1 0-384,0 0-225,0 20-64,19 0-128,-19 0-32,1 0 0,-21 0-192,0 0 32,0-20 32,-21 19 64,1 1 96,2-20 129,-3 21 63,1-21 192,0 0 129,20 0-193,0 0 65,20 19-129,0-19-31,19 20-353,2-20-64,-1 0-417,-22 20-608,23-20-993,-41 0-4932</inkml:trace>
  <inkml:trace contextRef="#ctx0" brushRef="#br0" timeOffset="99028.66">15840 11803 8359,'-20'0'2146,"1"0"193,-1 0 383,20 0-768,-20-20-673,20 20-352,0 0-288,0 0-449,0 0 0,20 0-192,0 0 0,-1 0 32,1 20 32,0-20-96,-20 0 128,20 20-192,0-20 192,-20 20-256,0-20 256,19 20-256,-19-20 128,0 20 32,-19-1 32,-1 21-64,20-21-64,-20 22 288,0-1-480,20-20 288,0 19 32,0-39 0,0 20-96,0 0 64,0 0 64,20-20-64,-20 20 32,20-20 0,-20 0-32,20 0-64,-20 0-96,19 19-128,-19-19-65,20 0-95,0 0-33,-20 0-287,20 0-97,-20 0-320,21 0-1186,-21 0-4195</inkml:trace>
  <inkml:trace contextRef="#ctx0" brushRef="#br0" timeOffset="99326.68">15702 12022 11627,'0'0'896,"18"0"-415,-18 0 2017,41 0-768,-21 0-833,0 0-449,19 0-288,1 20 0,-20-20-224,-1 0-768,1 0-1859,-20 0-7559</inkml:trace>
  <inkml:trace contextRef="#ctx0" brushRef="#br0" timeOffset="100045.72">16317 11902 11146,'0'0'1570,"-20"0"-738,20 21 1891,0-21-1154,20 0-800,-20 0-128,19 0-33,1 0-191,0 0-33,0 0-96,1 0-512,-3 0 448,2 0-512,0 0-641,-20 0-640,0 0-1410,0 19-4644</inkml:trace>
  <inkml:trace contextRef="#ctx0" brushRef="#br0" timeOffset="100262.73">16376 12022 11146,'0'40'513,"0"-40"-385,0 19 2018,0-19 32,20 0-1185,1 0-545,-3 0-256,22 0 0,-19 0-288,-1 0-608,-20 0-1218,18 0-4132</inkml:trace>
  <inkml:trace contextRef="#ctx0" brushRef="#br0" timeOffset="100935.77">16733 11346 10057,'0'0'641,"0"0"31,0 0 2339,0 0-1121,0 0-897,20 0-224,0 0-97,0 0-63,19-20-289,-19 20-160,0 0-128,21 0-224,-21 0-384,-2 0-257,-18 0-609,0 0-1152,0 0-2947</inkml:trace>
  <inkml:trace contextRef="#ctx0" brushRef="#br0" timeOffset="101418.8">16773 11346 9352,'0'20'2210,"20"-20"-1505,-20 20 1313,0 0-513,0-1-704,0 2-416,0 19-193,20 0 160,-20 19-224,0 1-64,19 19-64,-19 0 128,20 1 97,-20-2 191,20 3-32,-20-2-95,0 0-1,0 21-96,0-21-32,0-20-64,-20 2 97,20-21-258,0 19 162,0 0-1,0 1-96,0 19 160,0-38-160,0 17 96,0-17-64,0-1 0,0-1-32,0-19 160,0 0 192,0 0-63,0 0-225,0-20 0,0 20 0,0-20-32,0 0 96,0 19-32,0-19 0,0 0-96,0 0-96,20 0 96,-20 0 160,0 20-128,21-20-32,-1 0-128,0 0-416,-2 0-385,3 0-673,19 0-1537,-20-20-6053</inkml:trace>
  <inkml:trace contextRef="#ctx0" brushRef="#br0" timeOffset="102064.83">17170 11526 11050,'-20'0'2146,"20"0"-1025,0 0 481,0 0-770,0 0-127,20 0-160,0 0-321,0 19 128,0-19-96,19 0-63,-19 20-161,1-20 0,-1 20-64,-2-20 64,2 20-161,-20 0 33,0-20 64,-20 39-64,2-19 64,-2 0 96,-1 20 0,21-20 32,-20-1-160,20 1 64,0-20 32,0 20 32,0 0-256,20 0 481,-20 0-193,21-1-64,-1 2 32,-2-21-64,-18 19 0,0-19 32,0 0-353,0 0-415,0 0-610,0-19-1985,-18 19-5797</inkml:trace>
  <inkml:trace contextRef="#ctx0" brushRef="#br0" timeOffset="102209.84">17131 11764 12299,'0'0'961,"0"-20"-705,19 20 2467,1 0-833,0 0-1154,0 0-511,19 0-65,-19 0-288,21 0-481,-21 0-1281,-2 0-4324</inkml:trace>
  <inkml:trace contextRef="#ctx0" brushRef="#br0" timeOffset="102396.85">17587 11724 14541,'0'40'961,"0"-40"-256,0 39 1665,0-19-961,0 20-1024,0-1-417,0 1-321,0-21-415,0 2-1410,0-1-3972</inkml:trace>
  <inkml:trace contextRef="#ctx0" brushRef="#br0" timeOffset="103075.89">17310 12459 9737,'0'20'6662,"-21"-20"-6278,21 0 97,0 0 640,0 0-448,21 0-289,-1 0-288,-2 20-32,2-20-32,21 19-160,-21-19-128,19 21-129,-19-2 193,-20-19 128,20 20 128,-40 0 128,20 0 97,-20 0 159,0-1 0,1 1-159,-1 0 31,20 0-384,0 0 160,0 0 32,0-20-96,20 19 0,-1-19-64,1 20-256,0-20-192,0 0-65,0 0-672,-1 0-865,1 0-1217,-20 0-3748</inkml:trace>
  <inkml:trace contextRef="#ctx0" brushRef="#br0" timeOffset="103226.9">17330 12657 12171,'-20'0'3043,"20"0"-2146,0 0 672,20 0-768,-2 0-385,23-19-255,-21 19-674,19 0-928,-19 0-3364</inkml:trace>
  <inkml:trace contextRef="#ctx0" brushRef="#br0" timeOffset="103514.92">17706 12618 15182,'0'20'-192,"0"-20"64,0 19 928,21 1-159,-3-20-545,-18 20 0,20-20-64,-20 20 192,0 0-31,0-20 223,0 20 353,0-20 160,-20 19-257,20 1-31,-18-20-161,18 21-224,18-21-223,-18 20 31,20-20-705,1 19-288,19-19-961,-20 0-2530</inkml:trace>
  <inkml:trace contextRef="#ctx0" brushRef="#br0" timeOffset="104300.96">17905 11366 8584,'-40'0'1185,"40"0"224,-19 0 993,19 0-576,0 0-1025,19 0-129,1 0-31,0 0-225,20 0 1,-1 20-65,1-20-31,-20 0-97,19 0-96,-19 0 96,21 20-32,-23-20-256,-18 19 32,20-19 64,1 21-32,-21-2 64,20 2-64,-20 19 96,0-1-192,0 1 385,0 19-193,0 1-128,0 19 0,0 20 0,0-19-1,0 19 1,20 20-96,-20-19 96,18-1 0,-18-19 0,21-1-96,-21-39 160,0 39 0,20 1 449,-20 0 608,20-1-801,0 0 545,-1 1-513,1-21 353,0-19-129,0 0-224,-20-1 97,0-19-65,0-20 97,0 0-225,-20 0-64,0 0-64,-19-20-64,19 1-64,-20-1-64,1 0-256,-1 20-641,-1-20-737,2 20-704,-1-20-321,20 20-3939</inkml:trace>
  <inkml:trace contextRef="#ctx0" brushRef="#br0" timeOffset="105519.03">19909 11942 13100,'-38'0'1569,"18"0"641,20 0-288,0 0-576,0 0-353,20 0-225,18 19-287,23-19-161,-2 0 32,0 21-192,1-21-127,-1 0-33,-19 20 32,-19-20-129,-1 20-127,-20-20 32,0 20-64,-20 0 0,-1-1 159,1 21 97,0-20-32,0 0 32,1 19 97,-1-19-65,20 0 0,0 0 128,0 0-32,20 0-32,-1-20 32,1 0-128,0 19 32,21-19 0,-21 0-128,-2-19-256,3 19-385,-21 0-288,0 0-32,20 0-512,-40 0-1506,20 0-7015</inkml:trace>
  <inkml:trace contextRef="#ctx0" brushRef="#br0" timeOffset="105700.04">19970 12141 16303,'0'0'256,"0"0"513,19 0 576,21-20-576,19 20-481,1 0-288,-1 0-160,-19 0-352,19 0-513,-38-20-1794,19 20-5861</inkml:trace>
  <inkml:trace contextRef="#ctx0" brushRef="#br0" timeOffset="106219.07">20585 11326 7911,'-20'-20'5637,"0"20"-4740,0 0 769,20 0-385,-20 20-704,20-20-321,-19 20 0,19 20 64,0-1 129,0-18 127,0 38-223,0-19-225,0 0 96,0 20-256,0-21 32,19-19 32,1 0-128,-20 0-160,20 0-289,0-20-416,-20 0-1153,20 0-4484</inkml:trace>
  <inkml:trace contextRef="#ctx0" brushRef="#br0" timeOffset="106393.08">20703 11565 12587,'0'20'2563,"20"-20"-2467,-20 20-320,0 0 160,21 0 96,-21-1-737,20-19-961,-20 20-704,0-20-1954</inkml:trace>
  <inkml:trace contextRef="#ctx0" brushRef="#br0" timeOffset="106550.09">20744 11446 12619,'-21'0'2050,"21"0"-2178,0 0-288,0 0 64,0 0-1859,21 0-7077</inkml:trace>
  <inkml:trace contextRef="#ctx0" brushRef="#br0" timeOffset="106805.1">20802 11287 11210,'21'19'577,"-1"-19"960,0 20 961,0 0-800,-1 20-833,1-20-160,0 20-161,0-21 97,0 21-417,-20 0-256,19-20 0,-19 20-320,0 0-385,-19-1-288,19-19-545,-20 0-864,0 0-3203</inkml:trace>
  <inkml:trace contextRef="#ctx0" brushRef="#br0" timeOffset="107251.13">21300 11902 10345,'0'0'2659,"-20"0"-1282,20 0 1698,0 0-1441,0 0-802,0 0-191,20 0-385,-1 0 321,21 0-737,0 0 416,-21 0-608,21 0 191,-20 0-1184,-20 21-641,0-21-5028</inkml:trace>
  <inkml:trace contextRef="#ctx0" brushRef="#br0" timeOffset="107401.14">21300 12062 14413,'19'39'993,"1"-39"64,0 0 609,0 0-1314,19 0-800,-19 0-1666,-20 0-7271</inkml:trace>
  <inkml:trace contextRef="#ctx0" brushRef="#br0" timeOffset="107878.17">21835 11227 13676,'0'0'1282,"0"0"-994,0 0 801,20-20 480,20 20-864,-1 0 0,2 0-65,-1 0-191,-1-19-353,1 19-64,-20 0-288,-1 19-641,-19-19-833,0 0-2210</inkml:trace>
  <inkml:trace contextRef="#ctx0" brushRef="#br0" timeOffset="108418.2">21875 11207 12555,'0'20'1314,"20"-20"-1090,-20 20 577,21 0 224,-21 0-353,18 19-255,-18 1-65,20 19-96,-20-19 97,21 40-1,-21-20-64,20-1 129,-20 21 63,20-21-96,-20 21 161,0-2-225,0 3-224,0-2 64,0 0-64,0 1 1,0-21-65,0 1 32,0-21-32,0 2 352,-20-2-64,0 1-224,-1 20 129,21-21-65,-20 1-64,20 0-96,-18-1 32,18-19 0,18 21 0,-18-22-64,0 1 32,0-1-32,0 2 0,0-1 64,0 0 0,0 0-32,0-1-32,-18 1 96,18 0-352,0-20 480,0 20-192,0-20-96,0 20 96,0-20-192,0 0 512,0 0-192,0 0 128,18 0-31,-18 0-33,20 0-160,1 0-32,-1-20-96,18 20-321,3 0-448,-21 0-768,19 0-257,1-20-2786</inkml:trace>
  <inkml:trace contextRef="#ctx0" brushRef="#br0" timeOffset="109039.23">22312 11446 12780,'-20'0'1153,"20"0"-353,0 0 1218,20 0-480,-1 0-673,1 0-385,21 0-31,-3 0-33,3 19 32,-1-19-255,-21 21-97,1-21-128,0 19 0,-20 2 0,0-21-65,-20 39 1,0-19 64,-19 0 0,19 0 96,-1 0-64,1 19 96,20-19 1,0-20 95,0 20-64,20 0 32,1 0 96,-1-20-160,19 19-32,-39-19 32,20 0-96,-20 0-160,0 20-480,0-20-353,0 0-673,-20 0-1953,20-20-7688</inkml:trace>
  <inkml:trace contextRef="#ctx0" brushRef="#br0" timeOffset="109183.24">22351 11664 14765,'-20'0'865,"20"0"-384,0 0 1857,20 0-672,0 0-962,1 0-351,-1 0-193,18 0-160,-17 0-64,19 0-993,-21 0-1089,1 0-3300</inkml:trace>
  <inkml:trace contextRef="#ctx0" brushRef="#br0" timeOffset="109848.28">22768 11108 11370,'0'0'513,"-20"0"1056,20 0 866,-18 0-1154,18 0-609,0 20 65,-21 0 128,21 0-96,-20 0-321,20 19-96,0 1 1,0-20-193,0 19-192,20-19 96,1 0-32,-3 0-32,2 0-320,0-20-385,-20 0-768,21 0-1955,-21 0-9352</inkml:trace>
  <inkml:trace contextRef="#ctx0" brushRef="#br0" timeOffset="110027.29">22967 11247 9641,'-20'40'5989,"20"-21"-5861,0 1 385,0 0 1024,0 0-1024,0-20-481,0 20-256,20-20-737,-20 20-1762,0-20-7943</inkml:trace>
  <inkml:trace contextRef="#ctx0" brushRef="#br0" timeOffset="110186.3">22947 11108 12844,'0'0'-289,"20"0"-1120,-20 0 1409,20 0-1185</inkml:trace>
  <inkml:trace contextRef="#ctx0" brushRef="#br0" timeOffset="110445.31">23086 10988 15086,'20'21'-32,"0"-21"704,19 19 1474,-19 1-704,21 20-1090,-23-20-224,2 20-64,1-20 0,-21 0-64,0 19-64,0-19 0,-21 0-64,-17 0-160,38-1-705,-21 1-1153,1 0-3748</inkml:trace>
  <inkml:trace contextRef="#ctx0" brushRef="#br0" timeOffset="110763.33">22928 11764 14733,'0'0'1186,"0"0"-193,0 19 1409,19 1-1217,-19 0-865,0 0-224,0 0-96,0 0-160,0-1-545,0 2-864,0-21-1730</inkml:trace>
  <inkml:trace contextRef="#ctx0" brushRef="#br0" timeOffset="111383.37">22511 12558 16751,'0'0'865,"0"-19"192,0 19 160,0 0-608,19 0-353,1 0-256,0 0 96,0 0-96,19 19-64,-19 1-128,0 0 32,-20 0-96,0 0-129,0-1 641,0 1-127,-20 0 31,20 0-32,-20 0-96,20 0 0,-19-1-32,19 1 0,19 1-288,1-1-321,0-1 225,-20 1-449,20-1-448,0-19-993,-20 0-1666</inkml:trace>
  <inkml:trace contextRef="#ctx0" brushRef="#br0" timeOffset="111528.37">22550 12776 15726,'-39'-19'1698,"39"19"-1025,0-20 832,0 20-736,19 0-545,21 0-160,0 0-128,-1 0-448,1 0-930,-20 20-1665,19-20-6918</inkml:trace>
  <inkml:trace contextRef="#ctx0" brushRef="#br0" timeOffset="111875.39">22987 12300 13388,'0'-20'545,"-20"20"1056,0 0 417,20 0-1057,-19 0-384,-1 20-257,20-1-96,-20 1-224,20 1 192,0-2-224,0 1 160,0 19-64,0-18-64,20-1 32,0 0-256,-1-1-384,-19 2-545,20-21-1058,20 0-3938</inkml:trace>
  <inkml:trace contextRef="#ctx0" brushRef="#br0" timeOffset="112032.4">23145 12419 11947,'0'0'1569,"0"0"-1056,0 19 864,0-19-864,0 21-642,0-21-1088,0 20-929,0 0-1825</inkml:trace>
  <inkml:trace contextRef="#ctx0" brushRef="#br0" timeOffset="112211.4">23165 12240 12940,'0'0'961,"0"0"-609,0 0 641,0 0-865,20 0-1569,-20 0-3684</inkml:trace>
  <inkml:trace contextRef="#ctx0" brushRef="#br0" timeOffset="112531.43">23325 12181 13612,'0'19'1153,"0"-19"-864,18 20 2081,-18-20-865,0 20-768,21-20-256,-21 20 159,0 0-223,20 0-321,-20 19-32,0 1-128,20-20-545,-20 19-544,-20-18-545,0 38-2081</inkml:trace>
  <inkml:trace contextRef="#ctx0" brushRef="#br0" timeOffset="112970.46">23066 12876 16143,'-20'0'1665,"20"0"-1633,0 0 1089,20 0-256,0 0-673,0 0-224,0 19 64,19 2-160,-19-21-160,-20 20-288,20 0 511,-40 0 65,20-1 161,-20 1 351,0-20 225,1 20 192,19-20-257,-20 0-512,20 0-160,0 0 32,20 20-224,-1-20-288,1 0-449,0 20-865,0-20-3010</inkml:trace>
  <inkml:trace contextRef="#ctx0" brushRef="#br0" timeOffset="114036.52">23523 11188 6982,'0'0'3620,"0"0"-3460,0 0 2018,20 0-64,-20 0-1185,0 0-225,19 0-63,-19 0-385,20 0-32,-20 0 257,0-20-1,20 20-159,-20 0-65,21 20-64,-21-20 96,20 0 33,-20 19-65,18-19-128,-18 20 32,20-20 96,-20 20-128,21-20-96,-21 20 33,20 0-1,-20-20-96,20 19 64,-20 21-32,0-20 0,19 20 32,-19 0-32,0 0 32,0 0-64,0 19 0,20 1 64,-20 19-96,0-20 32,0 21 32,0-1-129,0 1 161,20-21-64,-20 21 64,0-1-32,0 0 65,0-19-65,0-1 0,-20 2 32,20-2 160,0-19-449,0 19 642,0-19-97,0 20-192,20-21 0,-20 2-64,20 17 0,-20-37 0,20 19-64,-20-1 32,0 1 32,0-20 32,0 0 33,0 0-33,0 0 160,0-1 64,0-19 32,0 20-95,0-20-33,-20 20-192,20-20 0,0 0 32,0 0 0,0 20 96,0-20 256,-20 0-127,20 0 159,0 0-64,-20 0-63,0-20-1,1 20-192,-21 0-96,-1 0-416,3 0-1250,-3 20-1889,2-20-3268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1-20T23:59:20.86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2043 11923 2562,'0'19'1601,"0"-19"-1344,0 0 95,0 0 609,0 0 705,-20 0-1,20 19-1024,0-19-321,0 0 289,0 0 480,0 0-64,0 0-321,0-19-351,20 19-65,-20 0 0,0-19-160,0 19 32,21-21-64,-1 2-63,18-1-1,-17 0 64,-1 0-64,18 0 0,-17 0 32,-1 1-64,20-21 32,-21 20-32,21-20 32,0 21 0,-1-21-32,1 20 0,-1-20 32,1 21-32,1-2 32,-23 2-32,23-21 0,-1 19 32,-1 2-32,-19-21 0,20 20 0,-1 0 0,-19-19-32,20 19 32,-1-20-96,-19 20 96,21-19 32,-3-1-32,3 0-32,-1 0 64,-1 1-32,21-1 0,-21 0 0,1 0-32,-1 0-32,22 1 64,-23-1-32,23 0-225,-22 1 33,1-1 128,0 0 96,-1 21 32,-19-22-256,20 22-64,-21-2 192,21-18 0,-20 19 96,21 0-32,-23-19-1,23 18 33,-1-18 0,-1 19 65,1-20-97,-20 20-1,19-19-159,1 18-160,-20 2-96,19-1-1,1-19 129,-19 18 0,17-18 255,3 19 65,-3-20 65,-17 20 31,19-20-64,-1 21-64,-19-21 32,20 20 0,-1 0 0,-19-20 0,0 20 32,21-19 64,-21 19 32,18-20 32,3 20-64,-3-20 96,-17 21-160,19-1-32,-20-20 0,19 19 0,1 2 0,-1-1 0,-19-19 0,20 18 32,-19 1 96,17-19 161,-18 19-97,21 0-192,-2 0 32,-19 0-32,20 1 0,-21-1 32,21-20 32,0 20 256,-1 0-63,-19 0-193,20 1-64,-1-21 0,2 20 32,-21 0-32,18-20 0,3 20 32,-1 1-32,-1-21 0,1 0 32,-1 0 32,1 20 0,0-19 0,-1-1 0,2 20 0,-3-19-32,3-1 32,-1 19-64,-1-18 32,1-1-32,-1 1 0,21-2 32,-19 2-64,17 0 32,1-2 0,-18 2 0,-1-1 32,-1 0-32,21 0 0,-21 21-32,1-21 0,19 0 32,-19 0 0,19-20 0,2 21 0,-2-1 0,-19 0-64,19 1 96,1-1-64,-21 0 32,22 21 0,-2-21 0,-19 0 0,19 0-32,0 21 0,21-21-64,-21-1-96,0-18 32,-19 19 96,19 1 31,2-21 33,-2 20 33,1-19 31,-1 19 64,-19 0 32,19 0-160,2-19 0,-2 19 32,0 1-32,1-21 0,-1 20 0,20-19 0,-18 19 32,-3-20 0,22 20 32,-20-19 160,-1 19 161,1-19 127,-1-1-128,2 20-191,-2-20-1,0 21-32,1-21-64,19 0-32,0 21-32,-18-21 32,18 1-64,0 19 32,0-20 0,1 21-32,-21-1 32,20 1-32,-18-2 32,18-18-32,-20 19 64,1 0-32,-1 1 64,0-1-31,2 0-33,-2 0-32,20 1 0,-19-2 32,-1 2 96,22 0 96,-22-1 128,-1 0 129,23 0 127,-22 1-255,20-1-97,0 0-128,-18-20-96,18 21 0,-20-1 32,21 0-64,-21 20-192,2-19 865,18-1-705,-20 0 96,1 20 128,19-20-96,-20 0 32,1 21 96,-1-21-32,-18 0-96,-3 20-96,3 0-32,-21 0 97,-2 1-226,-18 19-383,0 0-513,0 0-1345,0 0-4133</inkml:trace>
  <inkml:trace contextRef="#ctx0" brushRef="#br1" timeOffset="6880.39">10104 4948 864,'18'0'1570,"-18"-20"159,0 20 257,0 0-256,0 0-673,0 0-192,0 0-193,0 0-351,0-20 95,0 20 97,0 0 223,0 0 257,0 0-32,0 0-128,0 0-257,0 0-63,0 20-193,0-20-96,0 20-63,0-20-33,0 39-128,0-19 96,0 0-96,0 20 64,0 0 0,0 0 96,-18 20 160,18-21-127,0 21-129,0-21 32,0 0-96,0-18 64,0 19-64,0-21 0,0 1 32,0-20-32,0 0 0,0 0-320,0 0 31,0 0 129,0-20-32,0 1-96,0-1 31,0 0 193,0 20 0,0-21 32,0 2-64,-21-1-64,21 1 0,0-22 32,0 22-32,0-21 31,21 21 33,-21-22 96,0 22-32,0-21 64,0 20 64,0 0 65,18 0-33,-18 0-32,0 20 64,0-20-128,20 0-32,-20 20 0,0 0 0,0 0 32,0-19 32,0 19-32,0 0 32,0 0-64,0 0-64,-20 0 0,20 19 32,0-19 32,-18 40 32,18-20 0,0 20 32,0-1 32,0 21 0,-21-20 32,21 19-128,0-18 65,0-2-130,0-20 1,0 22 32,0-41 0,0 20 64,0-20-128,0 0-192,0 0 128,0-20 160,0 0 32,0-1-32,0 2 32,0-20-32,0-2 32,0 2-32,21 0 0,-21-2-32,0 1 32,0 1-32,0-1 0,0 0 0,0 20 64,0 1-32,0-1 32,0 20 32,0 0 96,0 0-64,0 20-64,0-1 0,0 21 0,0 0 32,0 0 161,0 19 63,0 1-128,0-1 32,0 1-160,-21 0-64,21-20 128,0-21-128,0-19 32,0 0 32,0 0-32,0 0-64,0-19 32,0-1-64,0-21-32,0 2-96,0-21-161,0 1-191,-20-1-385,20 1 96,0 19 192,0 0 738,0 0 191,0 40 0,0-19 449,0 19 192,0 19-449,0 1-192,0 0-128,20 0-64,-20 20-32,0 20 32,0-21 65,-20 1 127,20 19-160,0-18 0,0-2-32,0 1 64,0-20-64,0 0-96,0-20-224,0 0-737,20 0-1089,-20 0-5125</inkml:trace>
  <inkml:trace contextRef="#ctx0" brushRef="#br1" timeOffset="8184.46">9905 5742 1153,'0'0'2050,"0"-19"224,0 19 224,19 0-704,-19 0-321,0-20-64,0 20-768,0 0 32,0 0 160,0 20-97,0-1-223,0 1-161,0 1-64,0 18 129,0 21 63,-19-21-63,19 21-97,0-1-256,-20 1 0,20-20-64,0-1 0,0 1-64,0-20-32,0 1 32,0-2-32,0 1-64,-20-20 127,20 20 1,0-20-128,0 0-32,0 0 32,0 0-64,0 0 32,0 0 31,0-20 33,20 0-64,-20 1 96,0-22-128,0 1-129,0 1 97,0-1 96,0 0 128,0 20 64,0-19 64,0-1 128,0 0 33,0 1-33,0-1-160,20 1-32,-20 19-32,0-1 32,0 21-64,0 0 64,0 0 64,0 0 128,0 0-160,0 21-32,0-1 0,0-1-64,0 20 64,0 2-32,-20 18 32,20 1 32,0-1 65,0 21 63,-20-21-32,20-18-96,0-2-32,0 0 0,0-18 0,0-21-64,0 0-192,0 0 32,0-21 64,20-18-65,-20 0-255,0-2 0,0 1 159,20-19 129,-20 19 0,0-19 128,0 19 32,-20 0 96,20 1-32,0 19 192,0-1 161,0 21-1,0 0 129,0 0-225,0 21-288,0-1 64,0 39-64,0-19 160,0 19-32,0 1-64,0-20-128,0 19-352,0-39-353,0 1-736,20-2-3139</inkml:trace>
  <inkml:trace contextRef="#ctx0" brushRef="#br1" timeOffset="8798.5">8296 6895 5605,'0'-20'1729,"0"0"97,20 20-32,-20-19-32,0 19 159,20-20-575,-20 20-385,0 0-449,0 0 97,0 20 95,0-1-383,0 1-193,0 0 0,0 0-32,0 0-160,0 0-64,0-20-545,0 19-672,0-19-1410,0-19-2978</inkml:trace>
  <inkml:trace contextRef="#ctx0" brushRef="#br1" timeOffset="10449.59">4763 9677 5124,'0'0'3235,"0"0"-3074,0 0 575,0 0 1314,-21 0-384,21 0-1186,0 0-416,21 0 96,-21 20 33,0 0 31,0 0 32,0 19 128,0 21-63,0-1-225,0-19-32,-21 20-32,21 0 64,-18 0-32,18-21 160,0 0-32,0 2-224,0-22-96,0 1-384,0 0-1,0 0 65,0-20-97,0 0-159,0 0-97,0 0 449,0-20 192,0 0 224,0 20 96,0-20 192,0-19 96,0 18-63,0 2-225,0-21-96,0 0-96,18 1 0,-18-21-32,0 20-32,21-20 64,-1 21 64,-20-21 64,20 21 224,-20-1 97,0 20-1,0 0 225,0 0-1,0 1-384,0 19 161,0 0-65,0 0-160,0 19-63,0 1-129,0 0 32,-20 0-32,20 20-129,0-1 1,-20 21 32,20 19 96,-21-19 32,3 19 0,18-19 192,-20-1-63,20-18-129,-20-2-32,20-39 0,0 20 0,0-20-96,0 0-129,20-20 193,-20 0-192,0-19-288,0-1 31,0 0 33,0 0 192,0 1-65,0-1 129,0 0 96,0 0 96,0 0 32,20 1 32,-20-1 64,0 0-64,0 1 257,18-1 223,-18 0-224,0 21-320,0-2 32,0 21 64,0 0 65,0 0 191,0 0-224,0 21-128,-18 18 32,18 1 128,0 0 0,-20 19 129,20 20-33,0-19-32,-20 0 64,20 19-256,0-39 32,-21 19-64,21-38 33,0 18-98,0-19 97,0 0-32,0-20-96,0 0-32,0 0-192,0 0-160,0 0 127,21-20-95,-21 0-65,0-19-127,0 18-1,0-18 129,0 0 351,0-2 33,0-18-128,-21 19 192,21 0 384,0 0 129,21 1 223,-21-1 193,0 20-128,20 0-673,-20 1-160,0-1 32,0 20 64,0 0-32,0 0-96,0 20 0,0 19 31,0 1 194,0 19 31,0 1-64,0 20 32,0 0 128,0-2-160,-20 2 224,20-40 161,0 0-449,0-21-64,0 2-225,0-21-1056,0-21-1025,0 2-993</inkml:trace>
  <inkml:trace contextRef="#ctx0" brushRef="#br1" timeOffset="11264.64">2758 11009 5317,'0'-21'1825,"0"21"642,0 0-1346,0 0-128,20 0 224,-20 0-192,0 0 224,0 0-480,0 0-481,0 21-192,0-2 64,0 22-32,0-22-96,-20 41-32,20-20 32,0-1-96,-20 21 96,20-21-32,-20 1 0,20-20-288,0-20-321,0 0-704,0 0-448,20-20-289,-20 0-1634,0-20-2754</inkml:trace>
  <inkml:trace contextRef="#ctx0" brushRef="#br1" timeOffset="12087.69">2758 11128 1665,'0'-20'1986,"0"0"-993,0-20 96,0 20-641,0 1-384,20-2 417,-20 2 1056,0 19-320,0 0 33,0 0 671,0 19-1344,0 2-225,-20 18 193,20 1-129,0 0 161,-20 20 416,20-21-609,0 21-224,-20-21 417,20 1-449,0-20-288,0-20-96,0 0-321,0 0 65,20-20 191,-20 0-127,0-20-65,20 1-31,-20-1-161,0-19 353,0 19 31,-20 20-31,20-19 256,0 18 192,0 1 289,0 1 127,0 19-96,0-21-63,0 21 608,0 0 160,0 21-609,0-21-480,0 19 32,0 22 0,0-2 96,-20 1 33,20 0 95,-20-1-128,20 1-128,0-20 32,0-1-64,0-19 96,0 0-320,0-19-192,0-1 320,0-20-193,20 1-415,0-1 255,-20-20 385,0 20 64,20 20 0,-20-20 0,0 21 32,0 19 96,0 0 417,0 0 63,0 0-512,-20 19-192,20 2 96,0 18 0,0 1 0,0 0 0,-20 0 32,20-1 129,0 1 127,0-20-192,0 0-160,0-20-353,0 0 65,0-20 320,20 0-64,-20-20-577,0 1-352,0-1-32,0 0 481,0 0-225,0 20-672,0 1 704,0 19 865,0 0 1025,0 0 96,0 19 129,0 22-97,0-22-577,0 21-95,-20 0 96,20 19-289,0-19-32,-20 19 161,20-19-353,-19-20-160,-1 19-320,20-39-1058,0 21-928,0-42-1345,0 21-1154</inkml:trace>
  <inkml:trace contextRef="#ctx0" brushRef="#br1" timeOffset="15280.87">10104 5484 2562,'0'0'1858,"0"-20"192,-21 20 96,21 0-289,0-19-383,-20 19-417,20 0-96,-20 0-64,20 0-545,0 19-224,-20-19-32,20 20-32,0 0-32,0 0-32,20 0 0,-20-20-128,20 20-32,0-20-32,1 0 32,-3-20 64,-18 20 128,20-20 128,-20 0 64,0 20 160,0-20-63,0 0-65,-20 1-32,20 19-64,-18 0 32,18 0-480,-21 0-737,21 0-1217,0 19-2370</inkml:trace>
  <inkml:trace contextRef="#ctx0" brushRef="#br1" timeOffset="15618.89">9924 5663 10153,'-19'0'801,"19"0"480,-20 0-288,20 0 128,-20 0-64,20 0-576,0 0-321,0 0-32,0 21-32,0-2-160,20-19-769,-20 20-2370</inkml:trace>
  <inkml:trace contextRef="#ctx0" brushRef="#br0" timeOffset="20314.16">13497 11942 4580,'0'0'2018,"0"0"-1217,0 0 480,0 0 0,0 0 192,0 0-191,0 0-482,0-19 33,0 19-32,20-21-193,-20 2-223,21-1-161,-1 0-96,-2 0-128,2 0 64,1-19-96,19-1 0,-20 0-32,19 1 64,1-1-64,-1 0 96,-19 1-32,20-1 0,-1 0 0,-19 19 32,21-18-32,-3 19 32,3-20-64,18 20 0,-19-19-32,0-1 32,19 1 0,0-1 64,-19-20-32,1 20 0,18 1 0,-19-1 0,-1 0 0,1 20 0,0-20 0,-1 1-96,21 19-256,-21-20 159,2 0 193,17 1 0,-17-21 64,18 21-32,-19-2 65,-1 22 95,1-21-192,0 0 0,-1 20 0,22-19 0,-23-1-160,3 20 63,-1-20 65,-1 0 64,1 21 0,-1-22 65,-19 2 31,20 0 32,-1 18-128,1-18-64,19-1 64,-18 0-96,17 20-128,-17-40 64,18 21-1,1-1 33,-1 0-64,2 1-128,-3-21 64,-17 21 128,-3-1 96,3 20 0,-1-20 0,-1 19 96,1-18-32,-1 19-32,1-20 0,1 1 32,-3 19 32,3-20 96,-3 0-64,3 1-32,-1 19-32,-1-20 0,1 0 65,-1 21-1,1-21 32,0 20-64,19-20 0,-18 0 32,18 0 0,1 1 193,-21-1 63,21 0 96,-1 1-255,-19-1-129,19 0-32,-18 0 0,18 0 32,-19 1-96,19-1 32,-19 1-64,-1-2 32,1 22-256,-20-1-545,-1 0-480,-19 1-1570,0-2-5733</inkml:trace>
  <inkml:trace contextRef="#ctx0" brushRef="#br0" timeOffset="22283.27">17607 8425 1953,'0'0'1346,"0"0"-225,0 0-192,0 0-161,0 0-511,0 0-578,0 0-287,0 0-321,0-20 160,20 20 545,-20 0 32,0 0-33,0 0 225,0 0 129,0 0 191,0-19-192,0 19-160,-20 0-96,20 0 544,0 0 673,0 0 257,20 0 95,-20 0-288,0 0 224,0 0-128,19-21-352,1 1-352,-20 20-321,20-19-96,21-1 0,-23 0-96,2 0 0,21 0 0,-21 0 0,19-20 0,1 21 97,0-21 191,-1 0-64,21 20-96,-21-19-64,1 19-160,-1-20 128,2 20-64,-1-20 0,-1 20 32,1-19-32,-1 19 0,-19 0 0,20 0 0,-1 0 32,-19 0 0,20 1 0,-1-21-32,1 20 0,-19 0 97,19-20-33,19 21-32,-19-2-32,-1-19 32,1 20-32,-1 1 32,1-1-64,1-20 0,-23 20 32,22 0 0,1 1 0,-2-1 0,1-20-32,-20 20 32,19 0-32,1 1 0,-1-1 32,1-20-161,0 20-31,-1 1 128,2-21 32,17 19-64,-17-18 32,18 19 64,-19-20 32,0 1-32,19 19 96,-19-20 64,19 0 161,-18 1-33,18 19 0,0-20-96,-19 20-96,0-20-96,19 21-32,-19-21 32,-1 0 32,22 20-32,-23-20 32,3 1 32,18 19 321,-19-20 159,0 20-287,19 0-161,-19-19-32,-1 18-64,1-18 0,19 19 64,-18-20-64,18 1 32,-19-1-32,19 20 0,1-20 64,-1 0-64,-18 1 32,17 19-32,-17-20 0,18 0 32,-19 1-64,-1-1 96,1 20-64,19-19-32,1-2 32,-21 2 32,22-1 128,-23 0 192,23 1-63,-22-1-33,21 20-64,-21-20 161,21 1-289,-1-1 0,2 0-64,-2 1 64,20-21 64,-19 20-32,-1 0 32,1 1 64,-1-1-32,0 0 1,2 0 127,-22 0 224,1 1-223,19 19 63,-39-20-224,20 20-288,1-19 736,-23 18-576,2 2 0,0 19 0,1-21 0,-21 2-192,20 19-192,-20 0-353,0-20-800,0 20-1058,-20 20-5572</inkml:trace>
  <inkml:trace contextRef="#ctx0" brushRef="#br1" timeOffset="24568.4">21319 4928 1825,'0'-20'2242,"0"20"-1057,-19 0 97,19 0 127,0 0 0,0 0 33,0 0-193,0 0-769,0 0-159,0 0-225,0 0 705,0 0-257,0 0 609,0-20-897,0 20 321,0 0-737,0 0 768,0 0-544,0 0 609,0 0-769,0 0 769,0 0-834,0 0 738,0 20-833,0-20 608,0 20-448,19-20 160,1 20-128,0 0 192,20 19 64,-21-19-128,21 0 161,1 20-225,-3-20 0,3 20 96,-3-21 32,3 22-160,-1-22 0,-1 1-96,-19 0 64,20-1-193,-21 2 161,21-1 32,-20-1-224,0-19-32,-20 20 31,21-1 33,-21-19 64,0 0 128,0 0 96,0 0-32,0 0 32,-21-19-32,-19 19 64,20-20-32,-19 1 160,-1-1-224,0-1 96,1-18-64,-1 19 0,-19 1-128,18-22 32,-18 22 96,19-21 32,-19 20-32,39 0 32,-20 0 0,21 0 0,-1 0 32,0 0 96,0 20 161,20 0-65,0-19 0,0 19-224,0 0-32,0 0-64,0 0 32,20 0 64,0 19 32,0-19-64,-1 20 0,21 0-96,0 20 192,-1-20-32,1 19-32,-1 1-96,22 1 128,-23-2 32,3-19-96,18 20 0,-19-20 0,0-1-96,-21 1 0,1-1 0,0-19 0,-20 0-449,0 0-672,-20 0-1794,20 0-9128</inkml:trace>
  <inkml:trace contextRef="#ctx0" brushRef="#br1" timeOffset="25350.45">20902 6299 2882,'-19'-20'12652,"-1"20"-11979,20 0 224,0 0-385,0-19 1,0 19-481,0 0 96,39 0-128,-19 19 64,20 1 128,-20 0-32,19-1-128,-19-19 0,0 21 64,1-1 0,-1-20 161,-20 0-33,0 19 32,0-19 96,-20 0-159,-1-19-65,1 19-96,0-20 0,-19-1 0,-1 21-32,0-19-96,1-1 64,19 0 64,0 1-32,20 19 384,0 0-192,0 0-192,20 0 128,0 19-128,0-19-32,19 20-32,1-20-160,-20 20-288,-1-20-385,-19 0-480,0 19-1762,0-19-8328</inkml:trace>
  <inkml:trace contextRef="#ctx0" brushRef="#br1" timeOffset="26026.48">19413 6974 10281,'0'0'1762,"-20"0"352,20 0-352,0 0-898,20 20 65,1-20-64,-21 20-352,20 0-321,18-20 32,-17 20-96,-1-20-32,0 20-32,0-20-64,-1 0 96,-19 0-96,0 0-96,0 0 0,0-20-128,-19 20 128,-1-20-32,0 0 96,0 20 64,-1-20-96,3 0 32,-2 20-161,20 0 706,0 0-449,0 0-64,0 0 32,20 0 128,-2 20-128,3 0-64,-1 0 32,0-20 32,0 20-96,-20-20-288,19 0-513,-19 20 0,0-20-1441,0 0-4773</inkml:trace>
  <inkml:trace contextRef="#ctx0" brushRef="#br1" timeOffset="27325.56">15603 10193 9160,'0'0'1249,"-21"0"-1313,21 0 609,0 0 448,0 0 64,0 0-160,0 0-289,0 0-191,0 0 63,0 0 161,0 0-33,21 0-255,-3 0-97,2 21 0,1-21-96,19 20 64,-22-1-128,23-19-96,-21 20-32,0 0-32,-1 0-32,1 0 0,0-20 160,-20 0-64,20 20 0,-20-20-32,0 0 192,0 0-31,-20 0-33,20 0-96,-20 0-64,0-20 32,1 0-1,-21 0-63,20 0-160,-19 0-64,-1-19-129,-1-1 161,2 20 96,-1 0 736,40 20-191,-20 0-225,20 0-32,0 0 0,0 20 64,20 19 97,20-18-97,-1-1 0,2 19 192,-1-19-288,-1 0 96,1 0-160,-20 0 0,19-1 64,-19 2-128,-20-21 64,20 19 0,-20-19-32,0 0-64,-20 0 96,20 0 64,-20-19-128,-19-2 0,19 2 0,-20-1-128,1-20-192,-1 0-289,-1 21 192,23-22 514,-3 22 383,1-1-192,0 20-160,20 0 353,-20 0-65,20 0-192,0 0-96,20 20-96,0-20 96,0 19-32,19 2 32,-19-1 32,21-1-32,-3 1-64,3 0-32,-21 0-96,19-20-192,-19 20-161,0-20 1,-20 0-97,0 0-415,0 0-1026,-20 0-2979</inkml:trace>
  <inkml:trace contextRef="#ctx0" brushRef="#br1" timeOffset="28500.62">13955 10988 864,'-21'0'2371,"1"0"-546,20 0 642,-20-19-834,20 19-95,0 0 159,-18 0 97,18 0-96,-21-20-353,21 20-448,0 0-289,0 0-159,0 0-321,0 0 0,21 20 96,-3-20 0,2 19-64,0 2-127,21-2 63,-23 1-96,23 1-32,-1-21 64,-21 19 32,21 1-32,-20 0-96,-20-20 96,20 20-128,-20-20 32,0 0-33,0 0-63,-20 0 32,20 0 32,-20 0-128,0 0 64,0-20-225,-19 20-127,19-40 95,-21 21-415,3-22-65,-3 22 256,21-21 577,2 20 128,-3 0 96,1 20 353,0-20 63,20 20 65,0 20-417,20-20-128,-20 20 96,41 0-127,-23-1 63,2-19 0,0 21 0,21-2 32,-23-19-256,23 20 96,-21 1-128,19-21-192,-19 19-385,0 1 0,0-20 33,-20 20 319,20-20 1,-20 0 192,-20 0 128,20 0 32,-20-20 0,0 20 32,-19-20 128,-1 1 128,20-2-160,-19 21-32,19-20 225,-1 1 63,21 19-32,-20 0-127,20 0 95,0 0-96,20 0 225,1 0-97,-1 19-32,19 1 161,1 1-129,-20-2-256,19 1-32,1-20-192,-20 20-192,19-20-225,-19 20-416,-20-20-1089,20 0-3171</inkml:trace>
  <inkml:trace contextRef="#ctx0" brushRef="#br1" timeOffset="29394.68">13934 11028 1,'0'-19'1888,"-20"19"867,20 0 192,0-21-769,-20 21-577,20 0-320,0 0-224,0 0-96,0 0 64,0 0-352,0 0-257,20 21 353,-20-2-192,41-19-193,-3 41-96,-17-22 1,19 1-353,-1 0 128,1 0-96,0 0 64,-21 0-161,1-20-159,0 0-160,0 0-769,-20 0-243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1-21T00:33:55.0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118 5861 7751,'0'21'480,"20"18"577,-20-19 449,0 20-449,0 0-257,20-21-639,-20 21-33,20-20-64,-20 0-64,19-20 96,-19 0 128,0 0 321,0-20-449,0 0 32,0 0-128,-19-19 0,19 19-32,0-20-96,0 20-64,19 20 127,-19-20 33,20 20 96,0 0 193,0 0 95,0 20 257,-20-20-1,19 20-159,1 0-289,-20 0-64,20 0-32,-20-20-64,0 19 0,20 1-384,-20 0-545,20-20-1121,-20 20-1762</inkml:trace>
  <inkml:trace contextRef="#ctx0" brushRef="#br0" timeOffset="210.01">8395 5941 10473,'20'0'2018,"-20"0"-1665,20 0 1536,1 20-511,-1-20-225,-2 20-577,23 0-576,-21 0 64,0-1-288,-1-19-352,1 20-994,0-20-1665,0 0-1954</inkml:trace>
  <inkml:trace contextRef="#ctx0" brushRef="#br0" timeOffset="404.02">8614 5921 9961,'-20'20'1281,"1"0"-480,-1 0 1121,20 0-417,-20 0-544,-1-1-801,21 1-160,-20 0-608,20 0-642,0-20-1600,20 0-6183</inkml:trace>
  <inkml:trace contextRef="#ctx0" brushRef="#br0" timeOffset="636.03">8893 5882 12203,'18'0'545,"-18"0"480,0 20 864,0-1-447,0 1-225,0 20-609,0-20-479,0 19-65,21-19-289,-21 20-479,20-20-1186,-20 0-2979</inkml:trace>
  <inkml:trace contextRef="#ctx0" brushRef="#br0" timeOffset="4906.28">10122 5742 7238,'20'-19'2242,"-20"19"-1569,0 0 865,0 0-65,0 0-160,0 0-640,0 19 96,0 1-193,0 1-31,0-1-33,20 19-224,-20-20-31,0 2-193,0 18-64,0-19 32,0 0 0,21-20-385,-21 20-351,0-20-898,0 0-1729,0 0-4644</inkml:trace>
  <inkml:trace contextRef="#ctx0" brushRef="#br0" timeOffset="5238.29">10321 5861 8391,'0'0'801,"20"0"673,-20 0 832,0 0-416,20 0-289,0 0-736,0 0-513,-20 21-31,20-21 31,-1 20-128,1-20-192,0 19 32,0-19-160,1 20-128,-21-20-417,18 0-384,-18 0-832,0 0-1122,0 0-2627</inkml:trace>
  <inkml:trace contextRef="#ctx0" brushRef="#br0" timeOffset="5453.31">10521 5842 8840,'-41'0'833,"21"19"1217,20-19-65,-20 21-639,1-1-353,19-1-801,-20 1-160,20-20-577,0 20-672,0-20-1409,20 0-4357</inkml:trace>
  <inkml:trace contextRef="#ctx0" brushRef="#br0" timeOffset="5866.33">10699 5861 10986,'20'0'1633,"-20"21"-1440,0-1 703,0-20 129,0 19 0,0 1-512,0 0-449,0 0 0,0-20-32,0 20 32,19-20-64,-19 0-32,0-20 64,0 20-32,0-20 0,0 0 0,0 0 0,0 1-96,20 19 0,0-20 32,-20 20 32,20-21 64,-20 21 128,20 0 32,-20 21 385,19-21-129,-19 20 1,0-1-193,0-19-256,20 20 128,-20 0-128,0-20-160,20 20-577,-20-20-640,0 20-2114,0-20-919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1-21T00:36:34.946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7482 9299 960,'-19'0'609,"19"0"416,-20 0 256,20-20 609,0 20 288,0 0-448,0 0-417,0-19 96,20 19 33,-20 0-161,19 0-320,1 0-257,0-20-223,21 20-257,-3 0-128,3 0-64,-21-20 64,19 20-128,-19 0-416,0 0-577,0 0-737,-20 0-960,0 0-2435</inkml:trace>
  <inkml:trace contextRef="#ctx0" brushRef="#br0" timeOffset="546.03">7502 9260 7238,'0'0'1282,"20"0"63,-20 0 0,0 0-256,0 19 128,20-19-480,-20 40-289,21-20 33,-21 20-1,18-1-31,-18 21-33,20 0 33,-20 0-65,20-1-64,1 21 65,-21-1-161,20-19-64,-2 19-64,-18-19 128,21 19-160,-1 1 32,-20-1 33,20-19-33,0 20 32,-20-1 0,19-19-128,-19 0-32,0 18 32,20-18 64,-20 0-32,0-20-32,0 19 32,20 1-32,-20 0 64,0-21-128,0 21 96,0-20-32,0-20 0,0 0 96,0-1-224,0 1 256,0 0-128,0 0 0,-20 0 32,20-1 0,0-19 0,-20 20-64,20-20-32,0 20 64,20-20 0,-20 20 32,20-20 32,0 0 96,20 20-32,-1-20-63,1 0 63,-1 20-160,2-20-321,-21 19-287,0-19-610,-2 0-1985,3 0-8039</inkml:trace>
  <inkml:trace contextRef="#ctx0" brushRef="#br0" timeOffset="1332.07">8395 9895 10473,'0'-19'1826,"0"19"-897,0 0 128,0 0-384,0 19-193,0 2 129,0 38-65,0 1 97,20-1-65,0 1-255,1-21-193,-1 2 0,18-22-32,-17 1 64,19 0 32,-21-20 225,1-20-225,20 0-64,-20 1-32,-20-22-32,20 22-128,-20-21 96,0 21-192,-20-22-224,20 22 576,-20-1-320,0 20 128,20 0-96,0 20 160,0 19 288,0 1-64,20-20-96,-20 19-127,20-18-1,19 18-96,-19-19-289,0-20-512,0 20-416,1-20-480,-21 20-2211</inkml:trace>
  <inkml:trace contextRef="#ctx0" brushRef="#br0" timeOffset="1652.09">8852 9737 13196,'0'0'1185,"-20"0"-897,20 0 1474,0 0-737,0 0-769,0 20-32,0-1 129,0 21-97,0 0 64,20-1-127,-20 1-97,21-20-128,-1 20 0,-2-20-385,3 0-223,-1-20-481,0 0-961,0 0-2275</inkml:trace>
  <inkml:trace contextRef="#ctx0" brushRef="#br0" timeOffset="1853.1">9011 9816 11947,'0'0'704,"20"20"994,-20-20-128,0 20-321,20 19-865,-20-18-320,0-2-64,20 1-256,-20 0-353,0 0-608,20-20-1409,-20 0-1826</inkml:trace>
  <inkml:trace contextRef="#ctx0" brushRef="#br0" timeOffset="2046.11">9170 9757 8584,'39'0'1921,"-19"19"386,0-19-546,-20 20-415,20 20-289,-20-20-833,-20 19-96,20-18 0,-20 18-32,0-19-128,1 0-737,-1-20-832,0 20-2979</inkml:trace>
  <inkml:trace contextRef="#ctx0" brushRef="#br0" timeOffset="2386.13">8634 9140 11915,'0'0'64,"20"0"384,-20 20 193,20 0 576,0 20-256,-1-20-385,1 19-287,0 21-225,-20-20-32,20-1-160,-20 21-609,21-21-1153,-21 22-1985</inkml:trace>
  <inkml:trace contextRef="#ctx0" brushRef="#br0" timeOffset="2811.16">8932 10611 14862,'0'0'1409,"0"0"-1505,0 0 1089,0 20 192,0 19-256,0 2-353,0-2 33,0 21-129,0-1 129,20 21-225,-20-1-288,0 1 32,20 0-224,-20-41 0,20 1-576,-1-1-97,-19 1-416,0-40-577,20 20-2562</inkml:trace>
  <inkml:trace contextRef="#ctx0" brushRef="#br0" timeOffset="3669.2">9806 9935 10089,'0'0'1666,"0"0"-1506,0 0 352,0 20 898,19 0-353,-19 20-353,20-20-255,-20 39-97,20-19 32,-20-20-159,20 19-65,0-18 160,-1-21-64,1 20 161,0-20-97,-20 0-32,20-20-96,0 20-95,-20-21-97,0 2-225,19-1 33,-19-19 96,0 18 32,0 1-320,0 1 416,-19-1-128,19 20 96,0-20 96,0 40-192,0-20 448,0 20 128,19 19-95,1-18-1,-20 18-352,20-19 32,21-1-288,-23-19-321,2 21-447,-20-21-866,20 0-3203</inkml:trace>
  <inkml:trace contextRef="#ctx0" brushRef="#br0" timeOffset="3959.22">10162 9677 10954,'-20'-39'1057,"20"39"737,0 0 512,0 0-961,0 19-576,0 1-97,0 20-223,0-20-321,0 19 32,20-19-64,-20 0 0,21 0-192,-21 0-256,20 0-289,-20-20-576,18 0-1377,-18 0-2307</inkml:trace>
  <inkml:trace contextRef="#ctx0" brushRef="#br0" timeOffset="4247.24">10282 9697 9961,'20'0'384,"-1"0"-320,1 0 257,0 0 640,-20 0 64,20 20-641,-20 0 96,0 0 705,0-1 97,0 1-417,-20-20-385,20 20-128,0 0-95,0-20-225,0 0-32,0 0 96,0 0-32,0 0-288,20 0 63,-20 0 97,20 0 32,0 20 32,-1-20-32,-19 0-384,0 0-1026,20 0-2177</inkml:trace>
  <inkml:trace contextRef="#ctx0" brushRef="#br0" timeOffset="4745.26">10539 9657 12107,'41'40'2178,"-21"-20"-1121,-20 20 32,0-21-160,20 21-609,-20-20-192,0 20-96,-20-21-192,20-19-480,0 21-1635,-20-21-3810</inkml:trace>
  <inkml:trace contextRef="#ctx0" brushRef="#br0" timeOffset="5055.28">10083 9001 8744,'-20'0'1986,"20"0"-1057,-20 20 928,20 0 193,20 20-480,-20 19-834,20-19-511,19 20-161,-19-21-32,0 21-321,1-20-639,-1 20-2083,-2-21-8776</inkml:trace>
  <inkml:trace contextRef="#ctx0" brushRef="#br0" timeOffset="5364.3">10302 10592 16143,'0'99'1409,"19"-40"-1313,-19 1 449,0 19 928,20 20-480,-20 1-737,0 0-704,0-21 160,0-20 416,-20-19-64,20 19-192,0-38-513,0-2-544,-19 2-609,19-2-2754</inkml:trace>
  <inkml:trace contextRef="#ctx0" brushRef="#br0" timeOffset="5776.33">11135 10134 15118,'20'0'2114,"0"0"-1890,-20 0 0,20-19-192,0 19-224,0 0-865,-1 19-3107</inkml:trace>
  <inkml:trace contextRef="#ctx0" brushRef="#br0" timeOffset="5927.33">11473 10115 15951,'0'0'2210,"20"0"-2338,-20 0 384,0 19 384,0-19-543,20 0-642,-20 0-1633,20 0-3555</inkml:trace>
  <inkml:trace contextRef="#ctx0" brushRef="#br0" timeOffset="6046.34">11651 10134 13837,'20'20'704,"-20"-20"-447,0 0 703,0 0-671,20 0-1154,0 0-3075</inkml:trace>
  <inkml:trace contextRef="#ctx0" brushRef="#br0" timeOffset="6158.35">11849 10094 16239,'0'0'737,"0"0"-737,0 0 384,0 0-352,0 21-1153,0-21-5189</inkml:trace>
  <inkml:trace contextRef="#ctx0" brushRef="#br0" timeOffset="6798.38">12366 9876 12908,'-19'0'1569,"19"0"-1569,0 19 0,-20 2 481,20 18 255,0 21-319,20-20-257,-1-1-128,1 1 32,0 0-32,0-21 128,19 2 193,-19-21 287,0 20 65,20-20-257,-21-20-192,1-1-159,-20 2 127,20-1-96,-20 0-32,0-20-32,20 1-96,-20-1-64,-20 0-160,20 0-65,-20 21 321,20 19 289,0 0-161,0 19 32,0 1 224,0 20 97,0 0-33,20-1-352,-20 2 0,41-2-96,-23-19-64,2-1-288,0-19-353,1 21-896,-1-21-1859,-2 0-10985</inkml:trace>
  <inkml:trace contextRef="#ctx0" brushRef="#br0" timeOffset="7117.4">12724 9578 11530,'0'0'1410,"0"0"-289,0 0 705,0 0-577,0 20-384,0-1-545,0 21 160,0 0-31,0-20-65,0 20-224,20-21-288,-20 1 352,18 0-224,3 0-288,-1 0-545,-20 0-384,20-20-641,-20 0-832,20 0-1154,-20 0-3747</inkml:trace>
  <inkml:trace contextRef="#ctx0" brushRef="#br0" timeOffset="7321.41">12863 9578 14798,'0'20'256,"0"-1"609,0 2 1024,19-2-447,-19 1-481,20 20-641,-20-20-192,20 0-64,-20 19-256,0-19-609,20 0-832,-20 0-642,0-20-1856</inkml:trace>
  <inkml:trace contextRef="#ctx0" brushRef="#br0" timeOffset="7528.42">13021 9697 10602,'-20'0'448,"0"0"-480,1 0 1313,-1 20 801,20-20-641,0 20-864,0 0-289,0-20 289,20 19-97,-1 1-159,21-20-321,-20 0-225,1 0-351,-3 0-1218,2 0-2178</inkml:trace>
  <inkml:trace contextRef="#ctx0" brushRef="#br0" timeOffset="7794.44">13100 9598 11627,'-20'-20'1761,"20"20"-287,0 0 95,20 20-64,1-1-608,-1 2-192,0-2-417,-2 21-544,3-20 576,-1 20-288,-20-21 32,0 1-160,-20 0-224,-1 0-449,3 0-416,-2-20-1633,0 0-8137</inkml:trace>
  <inkml:trace contextRef="#ctx0" brushRef="#br0" timeOffset="8151.46">12663 9001 10057,'0'0'160,"0"0"-96,20 20 1602,-20-20 192,0 20-513,0 0-512,0 0-321,20 20-192,-20-1 225,21 1-353,-1 0-128,-20-1-128,18 1-801,3 20-1569,-1-21-3043</inkml:trace>
  <inkml:trace contextRef="#ctx0" brushRef="#br0" timeOffset="8668.49">12863 10532 14669,'0'0'929,"0"0"-961,19 39 993,-19 1 256,0 19 0,0 1-384,20 20-128,-20-1-64,0 20-193,0-18-288,20-2 0,-20 0-352,0-19-128,20-21-289,-20-19-448,20 0-737,-1-20-1633,-19 0-9545</inkml:trace>
  <inkml:trace contextRef="#ctx0" brushRef="#br0" timeOffset="9496.54">13161 9021 10762,'0'0'1345,"0"0"-128,0 0 192,0 0 225,0 0-769,18 0-289,23 0-159,-21 0-193,19 0-96,1 0 96,0 0-160,-1 0 161,-19 0-129,0 0-32,1 0 128,-3 20-96,2-20-128,-20 20 32,0 0-32,20 20 0,-20-1 32,21 1 0,-21 20-32,20 19 0,-20 0 32,18 20 64,-18 1-64,20 0 96,1 19-96,-21 0 128,0-19-128,20-1 128,-20 20 289,20-20 95,-20 1-95,20-1-65,-20 0-64,0 1-192,19-1-32,1-19 0,-20 19 0,20-39-64,-20 20 32,0-21 65,20 0-1,-20-19 128,0 0 0,0-1 96,0-18-31,20-21-193,-20 19-96,0-19 160,0 0-32,-20 0 0,20 0 0,-20 0-32,20 21 64,-20-21-256,0 0 224,1 0-128,-1 0-96,-20 0 160,19 0-384,-17-21-64,18 21-289,-1-19-736,-19 19-1314,22-40-2754</inkml:trace>
  <inkml:trace contextRef="#ctx0" brushRef="#br0" timeOffset="35862.05">5121 10193 14189,'0'0'2274,"0"0"-1954,0 0 353,18 0 736,3 0-448,19 0-288,-1-19-417,21 19-32,-21 0 129,21 0-129,-19 0-192,-23 19 32,2 2-96,1-1 96,-42-1 0,21 21-96,-20 0 64,-19-1 0,19 1-32,-20 0 32,20 0 96,1 0-192,19-1 64,0 1 0,19 0 0,1-21-32,0 2 160,20-21-32,-1 0-64,-19 0-32,21 0-96,-21 0-224,-2 0-321,3 0-384,-21 0-928,0 0-1859,-21 0-6374</inkml:trace>
  <inkml:trace contextRef="#ctx0" brushRef="#br0" timeOffset="36045.06">5160 10532 17744,'20'-21'225,"20"21"-258,-1-19 1058,1-1 513,-1 20-353,21-20-833,-19 0-320,-3 20-160,-17 0-544,19 0-1378,-40 0-4420</inkml:trace>
  <inkml:trace contextRef="#ctx0" brushRef="#br0" timeOffset="36967.11">6332 10313 16879,'0'0'513,"0"0"-1,0 0 1122,20 0-513,-20 0-128,18 0-320,23 20-225,-21-20 97,19 0-33,1 0-288,0 0-128,-21 0-96,21 0 0,-20-20-192,0 20-416,-1 0-353,-19 0-609,0 0-1248,-19 0-2980</inkml:trace>
  <inkml:trace contextRef="#ctx0" brushRef="#br0" timeOffset="37153.11">6391 10532 16591,'40'0'929,"-20"0"-641,-1 0 673,21 0-384,-20 0-65,19 0-480,1 0-544,-20 19-385,0-19-224,-1 0-1890,-19 0-8552</inkml:trace>
  <inkml:trace contextRef="#ctx0" brushRef="#br0" timeOffset="39685.25">13993 8783 16303,'-18'0'1025,"18"0"-288,0 0-225,18 0 897,23 0 97,18 0-673,1 0-449,-1 0-288,1-20 96,-1 20-32,-18-20 1,-3 20-225,-17-20-129,-1 20-255,-20 0-353,0 0-608,0 0-385,-20 0-1153,-1 0-2081,1 0-5254</inkml:trace>
  <inkml:trace contextRef="#ctx0" brushRef="#br0" timeOffset="39880.28">14212 8783 1825,'0'0'8200,"20"0"-6823,-20 20 289,0-1 608,0-19-160,0 40-641,0 0-672,0-1-224,0 1-321,0 20-224,20-20 32,-20 19-64,20-19-128,-20-20-545,19 0-608,-19 0-1345,20 0-5606</inkml:trace>
  <inkml:trace contextRef="#ctx0" brushRef="#br0" timeOffset="40803.33">14907 9955 2882,'-19'0'11948,"19"-20"-10635,0 20 160,0 0-544,19 0 192,-19 20 256,40 0-544,-20 0-384,19 20-97,21-20-96,-1 19-288,2-18 385,-3-2-257,-17 1-96,18 0 0,-19-1-257,-20-19-159,19 21-225,-39-21-223,20 0-578,-20 0-255,-20 0-706,0 0-3554</inkml:trace>
  <inkml:trace contextRef="#ctx0" brushRef="#br0" timeOffset="41090.34">15344 9836 14093,'-20'0'1377,"1"0"-1121,19 0 545,-20 20 288,0 0-128,20 20-448,-21-1-161,-19 1-192,22 0 833,-23 19-384,21-19-289,-19 0-224,19 0 0,0-1-32,0-19-64,0 0-96,20 0-288,-19 0-769,19-20-1154,19 20-2273</inkml:trace>
  <inkml:trace contextRef="#ctx0" brushRef="#br0" timeOffset="44856.56">16396 9975 2049,'-20'20'5734,"0"-20"-4485,20 20 353,0-20 191,20 20 129,-20-20-160,20 0-417,19 0-512,-19 0-481,21-20-288,-3 20-128,-17 0-865,19-20-1537,-20 20-4260</inkml:trace>
  <inkml:trace contextRef="#ctx0" brushRef="#br0" timeOffset="44992.57">16417 10193 4580,'0'41'11178,"18"-41"-10857,2 0 351,0 0-319,1 0-289,-1 0-192,-2 0-1378,3 0-4067</inkml:trace>
  <inkml:trace contextRef="#ctx0" brushRef="#br0" timeOffset="48829.78">17448 9021 9480,'0'20'1890,"0"-20"-737,0 0 609,0 0 64,0 0-225,0 0-416,20-20-448,0 20-96,0 0 95,19 0-287,1 0-33,0 0-160,19 0-63,20 0-1,2 0-96,-2 0 64,20 0-128,0 0-192,1 0 416,-21 0-256,0 0 64,-19 0-128,19 0 32,-20 0 64,-18 0-64,18 0 0,-39 0 96,0 0-128,0 0 32,-20 0 0,0 0 0,0 0 0,0 0-96,-20 0-417,20 0-351,0 0-962,0 0-1441,0 0-9930</inkml:trace>
  <inkml:trace contextRef="#ctx0" brushRef="#br0" timeOffset="49659.84">19175 8842 11434,'20'0'2146,"-20"-20"-2050,0 20 673,0 0 544,-20 0-640,20 20-321,0 0-95,0 20-129,0-1 32,0 1 128,0 0-192,20 0 32,0-1-96,0-18 32,0-2 33,19 1 159,-19-20 96,20-20 33,-21 1-225,21-2-32,-19 2 0,-21-21-32,20 0-96,-20 20-96,0-20 32,0 21-64,0-1 32,0 0 64,0 20 32,0 20-32,0 0 64,0-1 224,0 21 64,0 0-128,0 0-96,20-20-32,-2 20-160,3-21-288,-1 1-353,0 0-416,-20 0-1153,0-20-2787</inkml:trace>
  <inkml:trace contextRef="#ctx0" brushRef="#br0" timeOffset="50135.86">19672 8544 8936,'0'0'320,"0"-20"481,0 20 1057,0 0-193,-20 0-512,20 0-480,0 0-449,0 0-32,0 20 289,0 0-65,0 0 33,-20 0 255,20-1 1,0 21-64,0-19-129,0 18-320,0-19-96,20 20-31,0-20-162,-20-20-223,19 19-256,1-19-481,-20 0-865,20 0-1409,-20 0-3492</inkml:trace>
  <inkml:trace contextRef="#ctx0" brushRef="#br0" timeOffset="50338.87">19790 8623 13228,'0'0'801,"0"0"320,0 21 480,20-21-768,-20 19-352,0 2-257,0 18-32,0-19-288,20 0-128,-20 0-545,0 0-961,21-20-1473,-1 0-5957</inkml:trace>
  <inkml:trace contextRef="#ctx0" brushRef="#br0" timeOffset="50531.88">19970 8564 13484,'19'0'-160,"-19"20"1666,20-20 351,0 20-832,-20 20-544,20-21-417,-20 21 0,0-20-96,20 20-32,-40-20-513,20 0-1024,-20-1-1923</inkml:trace>
  <inkml:trace contextRef="#ctx0" brushRef="#br0" timeOffset="51036.91">18937 8623 9288,'21'-19'-96,"-21"19"64,0 0 128,0 0 321,0 0 63,0 19 1,-21 21-65,21 0 449,-20 0 608,20 20-352,-20 19-544,20-20-257,20 21-96,0-20-192,19-20-192,1 19-544,19-19-353,2-20-513,18 0-1505</inkml:trace>
  <inkml:trace contextRef="#ctx0" brushRef="#br0" timeOffset="51405.94">20227 8544 13132,'0'0'-32,"0"20"256,20 0 1698,-20 19-705,21 1-352,17 0-257,-17 0-223,-1 20 255,0-21-31,-20 1-289,20 19-192,-20-19 33,0 0-161,-20 0 64,0-20-32,0 20-224,-1-21-481,3-19-704,18 20-1730,-20-20-6182</inkml:trace>
  <inkml:trace contextRef="#ctx0" brushRef="#br0" timeOffset="51817.96">20426 8485 6694,'0'0'5509,"0"0"-4804,20 0 1185,-20 0-97,40 0-672,-21 0-480,21 0-65,0-21-159,-1 21 31,-19 0-352,21 0-32,-41 0-384,18-19-417,-18 19-800,-18 0-2627</inkml:trace>
  <inkml:trace contextRef="#ctx0" brushRef="#br0" timeOffset="51960.97">20585 8505 11627,'0'59'1601,"19"-39"-640,-19 0 769,20-1-898,-20 2-607,20 19-546,-20-21-2113,0-19-11786</inkml:trace>
  <inkml:trace contextRef="#ctx0" brushRef="#br0" timeOffset="52517">20843 8922 14958,'0'0'416,"0"0"129,20 0 704,0 0-160,19-20-160,21 20-161,19 0-191,0 0-161,1 0 33,19 20 191,0-20-223,-18 0-65,18 0-320,-40 0-64,0 0 0,-19 0-224,0 0 64,-21-20 128,1 20-65,-20 0-319,0 0-129,-20 0-992,-19 20-897,19-20-1955</inkml:trace>
  <inkml:trace contextRef="#ctx0" brushRef="#br0" timeOffset="53130.03">19652 9657 12235,'20'0'1057,"-20"0"-641,0 0 866,0 20-738,19-20-448,-19 20-288,0-20-416,0 20-1378,20 0-3780</inkml:trace>
  <inkml:trace contextRef="#ctx0" brushRef="#br0" timeOffset="53273.04">19691 9975 14830,'0'20'416,"0"0"-544,0-20-417,0 0-512,0 20-1377,20-20-7976</inkml:trace>
  <inkml:trace contextRef="#ctx0" brushRef="#br0" timeOffset="53396.05">19711 10174 10345,'0'40'-384,"0"-40"-705,20 20 192,-20-20-1954</inkml:trace>
  <inkml:trace contextRef="#ctx0" brushRef="#br0" timeOffset="53541.06">19731 10353 12011,'0'40'1441,"0"-40"-2081,0 0-321,20 19 865,-20-19 192,0 0-224,20 0-3812</inkml:trace>
  <inkml:trace contextRef="#ctx0" brushRef="#br0" timeOffset="54190.09">19235 10969 7719,'0'-20'1665,"0"0"193,0 0 512,0 20-480,0 0-320,0-20-609,0 40-769,0-20-128,-20 20 192,0 20 32,20 0-160,-20 20 1,20-1-33,0 1 128,0-1 192,0-19-224,0 19-192,20-19 193,0-1-321,0-18-129,0-2-319,19 2-577,-19-21-1218,0 19-2465</inkml:trace>
  <inkml:trace contextRef="#ctx0" brushRef="#br0" timeOffset="54853.13">19612 11148 6470,'0'-20'6181,"0"20"-6052,0 0 415,0 0 930,0 20-161,-20 0-609,20 19-159,0 1-289,0 0-160,0-1 32,20-19-160,0 20 96,0-40 33,0 20 63,-1-20 0,1 0 128,0-20-160,0 0-32,0 0 64,-1 0-160,-19-19 161,20 19-161,-20 0-64,0 0-161,0 0 65,0 20 160,-20 0-192,20 20 448,0 0-96,0 20 33,0-21-33,0 21-64,0-20-64,20 0-288,-20 0-289,20-1-384,1 2-1281,-1-21-1569,-20 0-5478</inkml:trace>
  <inkml:trace contextRef="#ctx0" brushRef="#br0" timeOffset="55258.15">19950 10849 9673,'0'0'897,"0"-19"672,0 19 417,0 0-289,0 0-640,0 0-608,0 0-257,0 19 0,-20 1 289,20 20-65,0 0 65,0-20-193,0 20-32,20-1-64,-20 1-32,20-20-256,-1 0 32,1 0-128,0-20-320,-20 0-706,20 20-1248,0-20-4581</inkml:trace>
  <inkml:trace contextRef="#ctx0" brushRef="#br0" timeOffset="55510.17">20148 10830 10570,'0'0'2626,"0"0"-1729,0 19 1537,0 21-736,0-20-994,20 20-575,-20-1-129,0-18 0,19 18-385,-19-18-352,0-2-480,0 1-384,20-20-577,-20 0-1057,0 0-3075</inkml:trace>
  <inkml:trace contextRef="#ctx0" brushRef="#br0" timeOffset="55712.18">20227 10988 1409,'0'0'4644,"0"0"-2113,0 0 544,-20 0-673,20 21-833,0-21-704,0 19-320,0 1-289,0-20-128,20 21 0,0-2-160,-20-19 32,21 20-416,-1-20-866,-20 0-1856,18 0-4005</inkml:trace>
  <inkml:trace contextRef="#ctx0" brushRef="#br0" timeOffset="56000.2">20306 10889 12619,'0'-20'-256,"0"20"737,0 0 1633,21 0-929,-1 20-641,-20 0-255,20 0 95,0 20-192,-1-21-128,-19 2 32,20 18 0,-20-18-96,0-2-96,0 1-256,-20-20-705,20 20-1409,0-20-3940</inkml:trace>
  <inkml:trace contextRef="#ctx0" brushRef="#br0" timeOffset="56397.21">20505 10830 12427,'-19'-20'865,"19"20"-192,19 0 1505,-19 0-609,20 20-640,-20 19-352,20-19-1,0 40 65,0-21-129,-1 1-191,-19 20-129,20 0-64,-20-20-32,0-1-96,0 21 0,0-41-192,0 21 0,0 0-65,-20-20-255,20-20-257,-19 19-576,-1-19-1121,20 0-4421</inkml:trace>
  <inkml:trace contextRef="#ctx0" brushRef="#br0" timeOffset="56627.23">20744 10830 10634,'20'0'1505,"0"-20"-1441,-2 20 320,3 0-448,-21 0-1633,20 0-8201</inkml:trace>
  <inkml:trace contextRef="#ctx0" brushRef="#br0" timeOffset="56764.24">20802 10810 5957,'0'59'6502,"0"-39"-5124,0 20 864,21-20-641,-21 19-1152,20-18-385,-20-2-385,20 22-1312,-20-22-2979</inkml:trace>
  <inkml:trace contextRef="#ctx0" brushRef="#br0" timeOffset="57104.25">21300 11128 2017,'19'0'15375,"1"0"-15407,0 20 320,39-20 1154,1 0-193,-1 0-609,2 0-255,-2 0-65,20 0-224,-39 0 0,-1 0-288,-19 0-737,0-20-736,-20 20-2051,-20 0-11338</inkml:trace>
  <inkml:trace contextRef="#ctx0" brushRef="#br0" timeOffset="57674.28">17945 11207 11562,'0'0'2082,"0"0"-288,0 0 256,19 0-512,21 0-514,19 0-319,1 0-320,20 0-193,-1 0-128,0 0-96,1 0 0,-21 0-577,0 0-384,2 0-576,-41 0-1346,0 20-2114</inkml:trace>
  <inkml:trace contextRef="#ctx0" brushRef="#br0" timeOffset="58237.33">17032 8584 14477,'39'0'833,"-19"0"-32,20 0-129,-21-20-383,21 20 159,0 0-352,-1 0-448,-19 0-1218,1-20-1697,-1 20-3875</inkml:trace>
  <inkml:trace contextRef="#ctx0" brushRef="#br0" timeOffset="58791.36">17091 8544 9480,'0'20'1346,"0"-20"-2051,0 20 321,0 0 1056,0-1 546,20 2-97,0 19-193,-1-1-319,-19 21-129,0-1-95,20 1-193,-20 19-192,0 21 96,0-21-96,0 21-32,0-1 64,0-19-32,0 19-32,0 1 96,0-1 0,0 0-32,0 0 545,20 1 159,-20-1-319,0 20-129,20-19-128,0-1 0,-20 0-31,19 1-1,1 19-128,-20-20 64,20 1 0,1 0 32,-1-21-160,-2 0 128,2 0-64,-20 1 0,21-20-64,-21-1 128,20 1 32,-20-20-128,0 19 352,0-19 65,0 0-33,-20-20-128,-1 19-96,21-19-128,0 0 32,0-20 0,0 20 64,0-20-31,0 0 63,0 0 0,0 0 384,0 0 97,0 0-225,21 0-352,19-20-96,-21 20-64,21 0-384,19-20 191,1 20-640,-1-20-1089,2 20-3779</inkml:trace>
  <inkml:trace contextRef="#ctx0" brushRef="#br0" timeOffset="59881.42">21975 8405 11659,'0'-19'1121,"0"19"-385,0 0 385,20 0 64,-20 0-224,38 0-320,-17 0-449,19 0-96,-1 0 0,21 0-64,-21-21 64,1 21-96,0-20 0,-21 20 65,21 0-33,-19 0-32,-1 0 32,-20 0-64,0 20 128,0-20 64,0 21-128,0 18 64,-20-19 0,20 20-32,0-1-32,-21 1-32,21 19-32,0 2-64,0-2 128,21 1-128,-21 19 64,0-20-128,0 21 64,20-1 0,-20 1 160,18 19 64,-18-19-128,20 0 128,-20 19 64,0 1-64,21-1 128,-21 20-95,0-20-65,0 1 64,-21 19-64,21-20 64,0 0 0,0 1 64,0-1 1,0 0-97,-20 21 0,20-21 160,0 0-64,0-18 97,0 18-129,0-20-128,0 20 32,0-39-64,0 20 64,0-21 0,0 1 96,0-1 65,0-19 31,0 0 0,0-20 65,0-1-1,-18 1 0,18 0-96,-20 0-95,-1-20 95,1 0-96,0-20-352,-19 20 416,-1 0-448,1-20-257,-21 20-95,21 0-161,-21 0-416,1-20-673,-2 20-2274</inkml:trace>
  <inkml:trace contextRef="#ctx0" brushRef="#br0" timeOffset="60494.45">22888 9816 13452,'-20'0'4164,"20"0"-3811,0 0 447,0 0 1090,0 20-577,20-20-320,20 20-352,-1 0-129,21-1-95,-1 2-1,-19-2-384,-1 1-128,1 0 64,-1-20-32,2 20-128,-21 0-129,0-20-127,-20 0 64,18 0-33,-18 0 97,0 0 64,0 0-257,0 0-127,0 0-97,0-20-768,-18 20-1570,18-20-5509</inkml:trace>
  <inkml:trace contextRef="#ctx0" brushRef="#br0" timeOffset="60753.47">23285 9737 11530,'0'-20'1506,"0"20"-737,0 0 1633,-21 20-416,1-20-641,20 39-224,-39-19-256,19 20 32,0-20 32,-19 19-417,19 1-320,-20 0-96,20 0-224,1-20-384,19 0-481,0-1-801,0 1-1569,0 1-7527</inkml:trace>
  <inkml:trace contextRef="#ctx0" brushRef="#br0" timeOffset="110729.33">23424 9439 1057,'0'0'3779,"0"0"-768,0-21-288,19 21-321,-19 0-544,0 0-577,0 0-128,0 0-160,0 0-64,0 0-257,0 0-255,0 0-289,-19 0-64,19 0-64,-20 0 96,20 21 32,-20-2 32,20 1 32,0 0-95,0-1-97,0 22 192,0-21-224,20 0 64,-20-1-160,20 2-129,-1-2-543,1-19-770,0 0-1088,-20 0-2243</inkml:trace>
  <inkml:trace contextRef="#ctx0" brushRef="#br0" timeOffset="110925.34">23582 9517 14093,'0'0'608,"0"0"-191,0 0 1633,0 21-1314,0-1-607,0-20-161,0 20-321,0 0-255,0-1-449,20 2-1057,-20-21-1185,21 19-6855</inkml:trace>
  <inkml:trace contextRef="#ctx0" brushRef="#br0" timeOffset="111095.35">23623 9418 16303,'0'-20'929,"-21"20"-897,21 0 833,0-19-577,21 19-897,-21 0-1216,0 0-3332</inkml:trace>
  <inkml:trace contextRef="#ctx0" brushRef="#br0" timeOffset="111306.36">23761 9319 15022,'40'0'224,"-20"0"417,0 20 1024,-1-20-928,1 20-129,0 19-351,0-19-65,-20 20 64,20 0-64,-20 0 64,0 0-127,-20-20-161,20 20-385,-20-21-736,0 1-1313,0 0-5125</inkml:trace>
  <inkml:trace contextRef="#ctx0" brushRef="#br0" timeOffset="112151.4">15503 9299 12107,'-20'-20'1185,"20"20"-1153,-20 0 1377,20 0 289,-20 20-609,20 0-384,-20 0-129,20 20-127,0-21 159,0 22-63,0-2-353,0-19 0,20 20-96,0-20-64,0 0-384,19 0-257,-19-1-319,0-19-482,0 21-1184,1-21-2948</inkml:trace>
  <inkml:trace contextRef="#ctx0" brushRef="#br0" timeOffset="112302.42">15621 9498 15342,'0'40'641,"0"-20"-641,20 0 384,-20 0-160,21-1-448,-1 2-2274,-20-21-7336</inkml:trace>
  <inkml:trace contextRef="#ctx0" brushRef="#br0" timeOffset="112453.43">15641 9299 18481,'-20'0'-96,"20"0"-64,0 0 160,20 0-769,-20 0-2979</inkml:trace>
  <inkml:trace contextRef="#ctx0" brushRef="#br0" timeOffset="112663.43">15801 9220 16207,'19'20'737,"1"0"640,20 19 545,-20 1-769,-1-20-545,21 39-480,-40-19 65,20 0-193,-20 20-64,-20-20-417,0 0-992,0-1-1090,-19-19-3266</inkml:trace>
  <inkml:trace contextRef="#ctx0" brushRef="#br0" timeOffset="113462.48">5556 9478 7463,'0'-20'4099,"0"1"-3554,0 19 1857,0 0 97,-18 0-1282,18 19-641,0-19 129,-20 40-225,20-21-191,0 22-97,-20-1-64,20 19 192,20-19-63,-20 0-97,20-1-32,-2-19-64,3 20-160,-1-20-192,0-20-609,0 20-545,-1-20-1024,1 0-2947</inkml:trace>
  <inkml:trace contextRef="#ctx0" brushRef="#br0" timeOffset="113628.49">5736 9717 15534,'19'20'1922,"-19"0"-1858,0-1 64,20 1 160,-20 0-255,0-20-386,20 20-1601,-20-20-3203</inkml:trace>
  <inkml:trace contextRef="#ctx0" brushRef="#br0" timeOffset="113800.5">5736 9498 16944,'0'-20'928,"0"20"-1344,0 0 480,19 0-32,-19 0-128,20 0-1313,0 0-4036</inkml:trace>
  <inkml:trace contextRef="#ctx0" brushRef="#br0" timeOffset="113988.51">5894 9398 11723,'21'20'6149,"-1"1"-5252,-2-2 320,2 21 545,1 0-737,19 0-544,-21-1-514,-19 1 258,20 20-482,-20-20-479,0-1-1026,0 1-1601,-20 19-2563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1-21T00:47:22.257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08 8703 11947,'-38'0'672,"38"0"65,0-19 0,-20 19 192,20 0 160,0 0 32,20 0-513,-2 19-479,23-19-97,-1 20 0,-1-20-32,1 20-193,-1 0-287,-19 0-385,20-20-160,-1 0-769,-19 20-1729,0-20-4228</inkml:trace>
  <inkml:trace contextRef="#ctx0" brushRef="#br0" timeOffset="186">1487 8584 2017,'0'0'9065,"0"20"-9001,-19-20-32,19 19 1313,-20 2 97,-20 19-834,20-1-416,1 1-384,-1 0-416,20-1-898,-20 1-2369</inkml:trace>
  <inkml:trace contextRef="#ctx0" brushRef="#br0" timeOffset="584.03">1448 8008 9961,'-20'20'320,"0"-20"-352,20 19 737,0 1 640,0-20-544,0 20-417,0 20-160,20-20 33,0 19-65,-20 1-160,20-20-32,-1 20-224,21-20-257,-20 0-832,0-20-929,-1 0-1153</inkml:trace>
  <inkml:trace contextRef="#ctx0" brushRef="#br0" timeOffset="952.05">1646 8087 8231,'21'0'1153,"-21"0"-1217,0 0 1442,0 0 575,0 20-1024,0-20-640,0 20-65,0 0-160,0 0-32,18-1-64,-18 2-256,20-2-321,-20 1-768,21 0-1314,-21-20-2562</inkml:trace>
  <inkml:trace contextRef="#ctx0" brushRef="#br0" timeOffset="1226.06">1705 7948 9865,'0'0'480,"21"0"-480,-21 0 801,20 0 160,0 0-64,19 0-513,-19 20-192,0-1-128,0 22-32,-1-22 0,1 21-64,0-20-32,-20 0 0,0 20-512,-20-21-898,0 2-2690</inkml:trace>
  <inkml:trace contextRef="#ctx0" brushRef="#br0" timeOffset="2663.15">6113 8246 864,'-20'0'13101,"20"0"-11852,0 0-416,0 0-97,0 0 193,20 0-32,0 20-448,19-20-321,1 20-256,1-20 640,-23 0-736,22 20 512,1-20-480,-23 0-192,23 0-417,-21 20-577,0-20-1696,-20 0-2404</inkml:trace>
  <inkml:trace contextRef="#ctx0" brushRef="#br0" timeOffset="2877.16">6291 8047 8199,'0'40'4228,"0"-40"-3939,0 20-161,0 20 897,-20-20 256,20-1-448,0 21-641,-18 0-128,18 0 0,0-20-32,0 19-288,0-18-1154,18-2-1568,2-19-1667</inkml:trace>
  <inkml:trace contextRef="#ctx0" brushRef="#br0" timeOffset="3210.18">6291 7670 7655,'0'0'1089,"0"0"-897,0 20 1217,0 0 1058,0 0-738,0-1-928,0 1-481,20 20-63,-20-20 127,21 19-128,-21-19-224,20 0-160,-2 0-288,3-20-385,-1 0-961,0 0-1889,0 0-4869</inkml:trace>
  <inkml:trace contextRef="#ctx0" brushRef="#br0" timeOffset="3469.19">6411 7710 9577,'20'-20'32,"0"20"64,-1 0 512,1 0 97,0 0-257,-20 20-352,0-20-128,0 20 129,0-1 383,0 1 97,0 0-65,-20 0 129,20-20-257,0 20-224,0-20-96,0 0 32,20 0 0,0 0-384,0 0-737,-1-20-1537,1 20-2659</inkml:trace>
  <inkml:trace contextRef="#ctx0" brushRef="#br0" timeOffset="3735.21">6550 7570 2274,'19'0'5285,"-19"0"-3684,20 21 65,0-21 320,0 19-257,19 0-512,-19 2-576,20-1-225,-19 20-31,-3-20-225,2-1-96,-20 1-192,0 20-353,0-20-608,-20 19-1921,-19 1-5543</inkml:trace>
  <inkml:trace contextRef="#ctx0" brushRef="#br0" timeOffset="7566.42">3512 8743 4228,'0'0'1377,"0"0"160,0 20 1058,0-20-609,0 0-673,20 20-544,0-20-129,-20 20 65,40-1-33,-21-19-95,1 20-225,20 0-31,-20 0-65,-1-20-128,1 20-96,0 0 0,-20-20-96,20 0-32,-20 0-288,21 0-417,-21 0-929,0 0-2370,0 0-5765</inkml:trace>
  <inkml:trace contextRef="#ctx0" brushRef="#br0" timeOffset="8064.46">3572 8941 7911,'0'0'1826,"0"0"-1026,0 0 802,0 0 544,20 0-705,-1 0-768,1 21-289,20-21-63,-1 0 31,1 19-160,-20-19 0,21 0-128,-3 0-32,3 0-32,-21 0-32,-1 20-192,1-20 0,0 0-288,-20 0-321,0 0-513,20 0-1120,-20 0-961,0 0-5221</inkml:trace>
  <inkml:trace contextRef="#ctx0" brushRef="#br0" timeOffset="8329.45">3849 8723 9769,'0'0'320,"0"20"-480,0-20 1025,0 40 864,0-20-576,0 19-512,0 1-96,0 0-97,0 19-128,0-19-128,-20 0-192,20-20-480,0 20-1186,0-40-2786</inkml:trace>
  <inkml:trace contextRef="#ctx0" brushRef="#br0" timeOffset="9132.52">5101 8345 7623,'20'20'3203,"-20"-20"-2402,0 0 800,0 0 481,0 21-801,0-21-512,0 0-289,0 0-31,0 0 127,0 0 1,0 0-257,0-21-128,0 21 161,-20-20-65,-1 1-32,1-1 97,-18 0-257,17 0-64,1 20 64,-20-20-128,21 20-32,-1 0-161,0 0-287,20 0-289,0 0-672,0 0-609,20 0-2466</inkml:trace>
  <inkml:trace contextRef="#ctx0" brushRef="#br0" timeOffset="9491.54">4684 8167 768,'-21'19'14062,"1"-19"-13870,20 0-256,20 0 961,-20 0 416,41 0-448,-21 0-417,19-19-416,1 19 64,-1 0 256,1 0-223,0 0-193,-1 0 96,-19-20-225,21 20-95,-23 0-449,2 0-512,-20 0-192,0 0-705,0 0-897,0-20-3587</inkml:trace>
  <inkml:trace contextRef="#ctx0" brushRef="#br0" timeOffset="9774.54">4922 7868 6566,'0'-19'3683,"-20"19"-3234,20 0 768,0 19-288,0-19-193,0 40-63,0-20-161,0 20 97,0 0 416,0 19 128,0 1-672,0-20-289,0 19-96,0-19-96,0-20-320,0 20-866,0-21-1760,0 1-4229</inkml:trace>
  <inkml:trace contextRef="#ctx0" brushRef="#br0" timeOffset="17931.02">8079 5564 8167,'0'0'769,"-20"0"1089,20 0 64,0 0 224,0-20-481,0 20-736,0 0-449,20 0-31,-20 0 127,18 0 33,23 0-193,-21 0-255,19 0-97,1 0 64,0 0-64,-1-20-192,1 20 64,-1-20-353,1 20-608,-19-20-865,-21 0-3042</inkml:trace>
  <inkml:trace contextRef="#ctx0" brushRef="#br0" timeOffset="18126.03">8296 5186 13164,'0'40'160,"0"0"128,-19 0 289,-1-1 480,0 21 256,-20-1-608,21-19-609,-1 20-96,0-21-673,0 1-2241</inkml:trace>
  <inkml:trace contextRef="#ctx0" brushRef="#br0" timeOffset="18695.06">8932 4649 12203,'0'0'2306,"0"0"-993,0 0-63,20 0 95,0 0 32,19 0-320,1 0-320,0 0-353,19 0-224,0 0 33,1 0-193,-1 0 32,-18 0-160,-3 0-97,3 0-319,-21-19-385,-20 19-865,0 0-1569,0-21-5285</inkml:trace>
  <inkml:trace contextRef="#ctx0" brushRef="#br0" timeOffset="18897.08">9249 4411 14733,'0'20'609,"-20"-20"544,20 20-96,-20 0 64,1 19 96,-1 21-800,0-21-321,0 21-96,20-21-128,-20 2-321,20-22-768,0 2-1505,20-21-5510</inkml:trace>
  <inkml:trace contextRef="#ctx0" brushRef="#br0" timeOffset="19425.09">9745 3994 9961,'-20'0'1794,"20"0"159,0 0-607,0 0 319,0-20-351,20 20-257,1 0-257,19 0-255,-1 0-97,1 20-95,-1-20-193,1 0-160,19 0 0,-19 0-128,1 0-257,-23 0-255,2 0-321,0 0-449,-20 0-543,0 0-1122,0 0-4677</inkml:trace>
  <inkml:trace contextRef="#ctx0" brushRef="#br0" timeOffset="19632.12">9984 3755 12491,'-20'40'-96,"20"-20"673,-20 0 1281,20 39 63,-20-19-63,1 39-801,19-19-576,-20 20-321,20-21-320,0 1-897,0-20-2563</inkml:trace>
  <inkml:trace contextRef="#ctx0" brushRef="#br0" timeOffset="23270.33">3532 12638 2530,'0'19'1633,"-20"-19"-800,20 20 897,0-20 672,0 0 161,0 0-417,-19 0-481,19 0-255,0 0-193,0 0-288,0 0-545,0 0-192,0 0 64,0 0 65,19-20-1,1 1-128,20-1-160,-1-20 32,1-20-96,0 21 64,-1-2-256,1 22-224,1-21-193,-3 21-32,-17 19 1,-1-21-97,0 21 32,-20 0-1345,0 0-2850</inkml:trace>
  <inkml:trace contextRef="#ctx0" brushRef="#br0" timeOffset="23581.34">3611 12300 13036,'-19'0'192,"-1"19"-96,20-19 641,-20 20 608,20 1-256,-20-2-705,20 1-287,0 19 95,-20 2 192,20-2 0,-19 1 1,19 0-225,0 0 32,0-1-96,19-19 0,1-20-96,0 20-32,20-20-416,-1-20 352,1 20-353,-1-20-319,1 0-706,1 1-1825,-3-1-5541</inkml:trace>
  <inkml:trace contextRef="#ctx0" brushRef="#br0" timeOffset="24006.37">4108 11942 14221,'-20'-19'641,"20"19"-641,0 0 288,0 0 705,0 0-321,20 0-383,-1 0-225,21 0-64,-20 0 32,19 0-32,-19 0 32,1 0-32,-1 0 32,0 19 0,-20 0 32,0 2 32,0-1-32,0 20-32,-20-20 32,20 19-64,0-19 32,0-20 0,20 20-96,-2-20 64,3 20 0,-1-20-64,20 0-64,-21 0-320,1-20-321,-20 20-897,20 0-2338</inkml:trace>
  <inkml:trace contextRef="#ctx0" brushRef="#br0" timeOffset="24158.38">4208 12042 12267,'0'0'160,"18"0"257,2 0 1088,1-20-128,-1 20-864,0-20-353,19 0-576,-19 20-1026,0-21-2529</inkml:trace>
  <inkml:trace contextRef="#ctx0" brushRef="#br0" timeOffset="24562.4">4505 11545 4260,'-20'-19'3619,"20"19"-1633,0 0 256,-20 0-288,20 0-417,0 19-640,0-19-416,0 20-129,0 0 0,0 0-31,0 20-193,20-21 0,0 1-64,-20 0-352,19 0 416,1 0-288,-20-20-353,20 0-736,0 0-1698,-20 0-3747</inkml:trace>
  <inkml:trace contextRef="#ctx0" brushRef="#br0" timeOffset="24829.42">4643 11486 6630,'0'0'2947,"0"0"-2915,0 19 896,0-19 1571,0 21-1314,0-2-865,20 1-96,-20-20-31,21 20 31,-21 0-192,0-20 0,20 20-192,-20-20-417,0 20-416,20-20-1089,-20 0-1697</inkml:trace>
  <inkml:trace contextRef="#ctx0" brushRef="#br0" timeOffset="25319.44">4763 11386 2754,'0'0'7207,"0"0"-6887,0 0 513,0 0 1377,20 0-576,-20 0-609,40 20-64,-21-1-65,1-19-319,20 21-193,-20-2-95,-1 2-353,-19-2-65,20 21-447,-20-20-449,-20 20-224,20 0-705,-19-21-3395</inkml:trace>
  <inkml:trace contextRef="#ctx0" brushRef="#br0" timeOffset="37031.11">15702 10353 4131,'-20'0'3075,"20"-20"256,-20 20 97,-1 0-674,21-20-672,-20 20-608,20 0-449,0 0-417,20 0-287,-20 0-33,41 0 0,-3 0-288,23 0 0,-2 20 32,1-20-32,-1 0 32,0 0-64,-19 0 0,-19 0-64,-21 20 32,0-1-64,-21 21 32,1 0 96,-18 0-64,17 19 160,-19-18-32,40-2-64,0-19 32,0 20 32,40-20-32,-19-20-64,17 0 64,3 0-160,-1 0-385,-1 0-416,-19-20-416,0 20-769,-20-21-2242,-20 21-8200</inkml:trace>
  <inkml:trace contextRef="#ctx0" brushRef="#br0" timeOffset="37184.11">15741 10532 15246,'-21'19'1217,"42"-19"-192,19 0-416,-1 0-353,21 0-128,19-19-96,-20-2-160,2 2-256,-3 19-513,-17-20-1185,-21 20-2627</inkml:trace>
  <inkml:trace contextRef="#ctx0" brushRef="#br0" timeOffset="37630.15">16733 10353 15566,'0'-20'1794,"0"20"-193,-19-20-383,-1 20-706,0 0-352,0 0-64,-19 0-32,-1 20 0,20 0-32,-19-1-96,19 21 161,20 0-33,0-20-64,0 19 32,20-18 0,-2-2 32,23 1 0,-21-20 0,19 21-32,1-21-32,-20 0-160,0-21-129,-1 21-383,1 0-97,-20 0-768,0 0-738,0-20-3106</inkml:trace>
  <inkml:trace contextRef="#ctx0" brushRef="#br0" timeOffset="37826.15">16496 10472 2530,'0'0'10762,"20"0"-9256,-2 0 159,23-20-1152,-21 20-385,19-20-128,1 20-321,0 0-415,-21 0-1442,1-20-2339</inkml:trace>
  <inkml:trace contextRef="#ctx0" brushRef="#br0" timeOffset="38236.18">17131 10074 8456,'19'-19'2498,"-19"19"641,0 0-993,0 0-1409,0 0-385,0 19 513,0 22-97,0-22-287,20 40-33,-20-18-63,0 18 95,0 1-352,0-1 32,20-19-288,-20 19 160,20-38-96,-20 18-64,20-18-192,-1-2-32,-19-19-385,20 0-673,-20 0-896,20-19-2690</inkml:trace>
  <inkml:trace contextRef="#ctx0" brushRef="#br0" timeOffset="38475.18">17269 10035 14926,'20'20'416,"-20"19"577,0-18 384,21 18-256,-1 0-640,-20 2-33,0 18-288,18-19-64,-18 20 1,0-1-226,0-19-127,0 0-384,0-1 31,20-18-160,-20-21 33,0 19-65,21-19-160,-21-19-2210</inkml:trace>
  <inkml:trace contextRef="#ctx0" brushRef="#br0" timeOffset="38849.21">17150 10055 15054,'20'-20'480,"0"20"-480,0-20 577,0 20 256,39 0-65,-18 0-95,-3 0-481,3 20-64,-2 0 225,-19 19-385,0 1-129,-20 0 1,0 0 96,-20-20 160,0-1-224,1 1 288,-1 0 161,-21 0 127,21-20 97,2 20-97,18-20-64,0 20-63,18-1 95,2 2 129,21-2-225,18 1-192,1 0-32,-21 0-96,21 0 32,-21-1-128,-19 2-320,21-21-33,-41 19-159,18-19-385,-18 0-737,-18 0-2082</inkml:trace>
  <inkml:trace contextRef="#ctx0" brushRef="#br0" timeOffset="39636.25">18500 10432 16655,'-20'0'1057,"20"0"-352,0 0 32,20 0-97,21 0-319,-3 0 31,23 0-224,-2 0 224,40 0 1,-20 0 191,20-20-256,0 20-191,-18 0-33,-2 0-64,-40-19-129,1 19-543,0 0-225,-40 0-384,0 0-673,0-21-1217,-40 21-1762,20 0 129,-19 0 416</inkml:trace>
  <inkml:trace contextRef="#ctx0" brushRef="#br0" timeOffset="39945.28">19057 10313 5509,'0'-20'2146,"0"0"-1698,18 20 417,-18 0 704,21 0 193,-1 0 128,0 0-513,19 0-256,-19 20-224,20-20-32,-1 20-64,1-20-257,0 20-127,-1-20-289,22 20 64,-23-20 32,3 19-96,-21-19 32,0 0-224,-20 21 128,-20-2 33,0 1-97,0 0 32,-19 0 0,-1 0 0,-1-1-32,2 2 0,19-2 0,0-19 0,0 20-96,20-20-289,0 0-544,0 21-736,0-21-1666,0 0-4325</inkml:trace>
  <inkml:trace contextRef="#ctx0" brushRef="#br0" timeOffset="41337.36">20604 10353 2882,'-39'-20'5606,"39"20"-3140,-20 0 224,0-20-608,0 20-288,1 0-96,19 0-193,0 20-832,0-20 256,19 0-33,1 20-63,0-1-192,20 2-289,-1-2-256,1 1 32,19 0-64,2 0-96,-2 0-64,0-1-416,-19 2-257,19-21-320,-39 19-64,0-19-609,0 0-864,-20 0-3300</inkml:trace>
  <inkml:trace contextRef="#ctx0" brushRef="#br0" timeOffset="41562.37">20863 10273 7431,'20'0'8391,"-1"0"-7910,-19 0-353,0-20 385,-19 40-417,-1-20-64,-20 20-32,19 20 224,-17-1 352,-3 1 33,3 0-353,17 0-288,-19 0-160,20-21-481,1 1-1312,19 1-3845</inkml:trace>
  <inkml:trace contextRef="#ctx0" brushRef="#br0" timeOffset="42095.4">21517 10253 16495,'0'-19'256,"0"19"-352,-18 0 128,-3 0-32,-19 19-64,20-19 32,1 40-32,-21-20 160,20 20 225,20 0 159,-20-1-64,20-19 65,20 20-257,0-21 128,20 2 1,-1-21-257,1 0 0,-1 0 96,1-21-384,1 2-385,-23 19-576,3-20-320,-1 20-193,-20-20-256,0 0-288,-20 20-640,-19-20-3172</inkml:trace>
  <inkml:trace contextRef="#ctx0" brushRef="#br0" timeOffset="42226.41">21478 10393 6149,'-99'0'3043,"79"0"-673,20 0 257,0 0-513,0-21-1121,40 21 32,-1 0-577,1 0-159,-1 0-289,1 0-97,-19 0-543,17 0-609,-17-19-2115,-1 19-5988</inkml:trace>
  <inkml:trace contextRef="#ctx0" brushRef="#br0" timeOffset="42679.44">21995 10015 10634,'20'-20'5925,"-20"20"-5028,0 0-449,-20 0 257,20 0-545,0 0-160,0 20 64,20 20 193,-20-1 255,18 1 33,-18 19-321,0-18-128,21 18-64,-21-19-320,0 20-193,20-21-95,-20-19-577,20 0-801,-20 0-2851</inkml:trace>
  <inkml:trace contextRef="#ctx0" brushRef="#br0" timeOffset="42946.45">22173 9876 18225,'20'-20'736,"0"20"-768,-20 20 64,19-1 97,-19 2 31,0 18 0,0 21 96,0-1 161,0 1 191,0-1-288,0 1-224,20 20-256,-20-20-256,0-21-97,20 1-544,0-1-448,-20-18-545,0-21-1569,20 0-5158</inkml:trace>
  <inkml:trace contextRef="#ctx0" brushRef="#br0" timeOffset="43386.48">21916 9955 13100,'0'-39'961,"0"39"-577,18-21 801,23 2 193,-1 19-642,-1 0-223,21 0-225,-1 0 96,20 19 225,-19 2-257,20-2 33,-22 1-193,-17 0-192,-21 20-128,-1-20 0,-19 19-161,0 2-63,-19-2-64,-21 0 320,-1-18-33,3 18 450,-3-19-33,21 0-96,20 0 161,0 0 159,20 0 33,21-1-385,-3 2 128,23-2-352,-22 1 32,1 20-128,-20-40-289,19 20-127,-19-1 63,0-19-320,-20 0-1056,0 0-2660</inkml:trace>
  <inkml:trace contextRef="#ctx0" brushRef="#br0" timeOffset="44128.52">22689 9737 8488,'20'0'6021,"1"0"-5444,-3-20 448,-18 20 128,40 0-737,-19 0 385,17 20-577,3-20 0,-21 20-63,19-20-193,-19 19 96,-20 1-96,0 0 32,-20 0 0,1-20 32,-1 20 0,-20 0 160,1-1 0,19-19 96,-1 21 65,21-2-1,-20-19-64,40 20 129,1 0-65,-1-20-64,19 20-128,21-20-64,-21 0-128,1 0 0,-1 0-288,-19-20-481,-20 20-800,0 0-1698,0 0-11595</inkml:trace>
  <inkml:trace contextRef="#ctx0" brushRef="#br0" timeOffset="57137.25">14848 11724 5733,'-21'-20'1698,"21"20"544,0 0 576,0 0-479,0 0-514,0-20-576,0 20-512,0 20-128,0-20 288,0 20-193,21 20-223,-1-21-65,19 21-32,1 0-384,0-1 321,19 1-129,-19 0-192,19 0 128,0-20-256,-19 0 160,1-1-384,-2 1-129,-19 0-159,20-20-129,-20 20-224,-20-20-961,19 0-1057,-19-20-4932</inkml:trace>
  <inkml:trace contextRef="#ctx0" brushRef="#br0" timeOffset="57360.28">15285 11625 13132,'0'0'2306,"0"20"-2178,-20-20 417,20 39 1184,-41 1-383,21 0-578,-19 19-447,-1-19-225,1 20-32,-1-1-256,20 1-65,0-21-768,1 1-416,19-20-673,0 0-1441,0-20-2979</inkml:trace>
  <inkml:trace contextRef="#ctx0" brushRef="#br0" timeOffset="57929.31">15682 12022 11050,'0'-20'1762,"0"20"-1410,0 0 1249,-20 0-319,-1 0-353,21 0-641,-20 0-96,2 20-64,-3 0-64,1 0 0,0-1-96,0 21 32,20-20-64,20 0 64,-20 0 0,40-1 0,-19-19 128,17 0-160,3-19 192,-21 19-96,-2-20 1,3 0 127,-21 0 0,0 0-96,0 0 64,0 1-128,-21-1 32,21 20-64,-18 0-32,-2-20 192,0 40 65,20-20-129,0 20 96,0-1 192,0 1-31,20 0-97,0 0-160,19 0 0,-19 0-224,0-20-289,19 19-640,-19-19-960,0 0-3493</inkml:trace>
  <inkml:trace contextRef="#ctx0" brushRef="#br0" timeOffset="58340.33">15900 12022 9993,'-20'0'-160,"20"0"-705,0 0 1762,0 20 1281,20 0-480,-1-1-802,1 21-127,0 0-64,-20-1-225,20 1-320,1 0-32,-3-20-128,2-1 65,-20 1-33,20-20 64,-20 21 64,0-42 352,0 21-95,-20-20-417,20-19 96,-20 19 32,2-20-32,-3 1-96,1-1-64,0-20-417,20 41 161,0-21 224,0 40 96,20 0 32,0 0 0,1 0 96,-3 0 321,2 20-225,0 0-96,-20-1 96,0-19 97,-20 20 95,20-20-128,-20 0-160,2 0-96,-3 0-64,1 0-608,20 0-994,0 0-2530</inkml:trace>
  <inkml:trace contextRef="#ctx0" brushRef="#br0" timeOffset="58744.36">16178 12002 12267,'20'20'1249,"-20"0"-928,0 0 1889,20 19-449,-1-19-992,1 40-577,0-21-160,0 1-64,0 0-128,-1-1 224,1-18-96,-20-2 0,0-19 32,0 0 192,0 0 97,0-19-225,-20-2 32,1-18 96,-1-1-96,20 0-96,-20-19-192,0 19-577,20-19 32,0 39 609,0-20 128,20 40 32,0-20 257,0 20-450,-1 0 450,1 20 31,-20-20-128,20 20 0,-20 0 33,-20 0-65,20-20 192,-20 19-128,1-19-160,-1 0-32,20 0-288,-20 0-449,20-19-736,0 19-1314,20-20-2081</inkml:trace>
  <inkml:trace contextRef="#ctx0" brushRef="#br0" timeOffset="59227.38">16417 12002 4964,'18'0'3011,"-18"20"-2883,0-20 353,20 20 928,-20-20-448,0 20-833,0-20 32,0 0 641,0 0 672,0 0-159,-20 0-161,20-20-160,-18 20-353,18-20-352,0 0-127,0 20-225,0-20 160,0-1-545,18 21 641,2 0-352,0-19 192,1 19-64,-21 0 96,20 0 225,-2 0 63,3 0-32,-21 0-96,0 0-63,0 0-97,0 0-32,0 0-417,0 0 289,-21 19 32,21 2 0,0-1-64,21 0 256,-21 0-128,20 0 160,0-20 64,0 19 65,-1-19 287,1 0-31,-20-19 31,20-1-95,-20 0 63,0 20-63,0-20-193,-20 0-160,0-1-192,1 2 128,-1 0-320,20 19-128,-20 0 63,20-21-127,0 21-289,0 21-768,0-21-609,20 0-2050,-20 0-8008</inkml:trace>
  <inkml:trace contextRef="#ctx0" brushRef="#br0" timeOffset="59401.39">16694 11923 12812,'20'0'2274,"-1"19"-64,1-19-160,0 19-961,0 2-673,0-1-224,19-20-160,-19 20-64,1 0-192,19 0-673,-22-20-192,3 0-544,-21 0-609,20 0-2979</inkml:trace>
  <inkml:trace contextRef="#ctx0" brushRef="#br0" timeOffset="59566.4">16992 11883 5252,'-20'0'5221,"-1"0"-3715,21 19 1601,-18 2-1121,-2-2-737,0 21-256,-21 0 64,21 0-673,1-21-320,19 21-416,-20-20-929,20 0-1698,0 0-11435</inkml:trace>
  <inkml:trace contextRef="#ctx0" brushRef="#br0" timeOffset="60064.43">17488 11625 4099,'0'20'12652,"20"-1"-11851,-20-19 352,20 0-128,19 0-320,-19 0-193,20 20-512,-1-20-32,1 0-224,-1 0-417,-19 0-864,1 0-1954,-21 0-5702</inkml:trace>
  <inkml:trace contextRef="#ctx0" brushRef="#br0" timeOffset="60200.44">17607 11764 14798,'-20'19'1601,"20"1"-1217,0 0 866,40-20-97,-21 0-385,21 20-607,1-20-514,-3 0 129,-17 0-1025,19 0-1922</inkml:trace>
  <inkml:trace contextRef="#ctx0" brushRef="#br0" timeOffset="61694.52">18541 11306 13100,'-21'-19'1665,"21"-1"-1088,-20 40 128,20-20-257,0 39 129,0-19-65,0 40-352,0-20-32,20 19 97,-20 21-1,21-20-96,-3 19-96,2 0-128,21-39 96,-1 0-128,-1 0 64,1-40 0,-1 0 160,1-21 0,0 2 64,-21-1-128,1-20 32,0 0 0,-20-19 0,0 19 0,0-19-64,0 19 96,-20-19-128,0 19-128,1 0-384,-21-20-129,20 40 417,20 0 320,-20 20 64,20 0-96,0 40 384,20-1 289,0 1-289,-20 21 65,20-2 224,0 20-417,-1-39-192,1 20-32,0-21-128,0 1-320,1-20-609,-3 0-993,2-20-2274,0 0-8200</inkml:trace>
  <inkml:trace contextRef="#ctx0" brushRef="#br0" timeOffset="61991.54">19175 11783 3715,'20'60'545,"0"-40"447,-20 0 1731,0-1 96,0-19-417,0 0 32,0 0-544,0-19-833,0-1-96,-20 0-256,20 0-577,-20-20-32,20 21-160,-19-1 64,19 0-32,0 0-160,19 0 96,-19 20-33,20 0 1,0 20-352,0-20-385,0 20-672,-20-20-2499,19 20-8871</inkml:trace>
  <inkml:trace contextRef="#ctx0" brushRef="#br0" timeOffset="62306.56">19373 11823 14189,'0'40'384,"0"-40"-480,20 0 384,-20 20 641,20-20-288,1 0-449,-1-20-128,0 0 32,-20 20 32,18-20 33,-18 0 31,-18 0 160,18 1 225,-20-1-225,0 20-96,-1 0-96,1 0-128,20 20-160,-20-20 160,20 19-64,0 1-64,20 20 224,0-20-96,1 0-128,-1-1 32,0-19-320,19 0-641,1 0-1249,-20 0-3236</inkml:trace>
  <inkml:trace contextRef="#ctx0" brushRef="#br0" timeOffset="62689.58">19672 11783 11851,'-20'0'929,"0"0"128,20 0 576,-20 20-1184,20 0-321,0 0-128,0 0 0,20 19-128,-20-39-257,20 21-31,0-21 352,-1 0-32,1-21 288,0 21 128,0-39 481,0 19 256,-20 0-128,0-20-96,0 1-193,0 19-223,-20-20-289,0 1-32,0-1-673,0 0-127,1 20-65,-1 1 545,20 19 256,0 0-128,0 19 192,0 21 256,0 0 128,20-1 129,-1 1 64,1-20-449,0 20-128,0-1-160,0-19-288,-1 20-225,21-20-672,-40-1-705,21-19-1922,-1 0-3843</inkml:trace>
  <inkml:trace contextRef="#ctx0" brushRef="#br0" timeOffset="63020.6">19909 11744 13452,'0'0'64,"0"20"1089,0-1 1090,21 1-1347,-21 0-415,20 20-385,0-20 192,-1-1-192,-19-19-192,20 21-128,0-21-96,-20 0-65,0-21 1,20 21-32,-20-19-129,20-1 129,-20 0 63,0 0 161,0 0 160,0-19-32,0 19 160,0 20 449,0 0 672,0 0-673,0 20-127,0-1 159,0 1-159,19 20-33,-19-20-352,20 0-128,-20-1-224,20 2-1122,-20-21-1024,20 19-4132</inkml:trace>
  <inkml:trace contextRef="#ctx0" brushRef="#br0" timeOffset="63239.61">20207 11783 6758,'-20'20'288,"20"0"1025,0 0 1346,0 0-1122,0 0-384,0-1-320,20 2-416,-20-21-321,20 19-192,0-19-545,1 0-576,-21 0-1922,20 0-5701</inkml:trace>
  <inkml:trace contextRef="#ctx0" brushRef="#br0" timeOffset="63604.63">20327 11863 9352,'-21'20'1954,"42"-20"-1601,-21 0 1664,0 0-575,20 0-738,-20 0-223,20 0 256,-20 0-129,20 0-31,-20-20 63,19 20-31,-19-20-97,0 0-31,0 20-97,0-20-448,-19 20 160,-1-20-96,20 20-192,-20 20 32,0 0 0,-1-20 96,21 20 32,0 0-32,0 0-64,0 20 640,21-21-64,-1-19-95,20 19-257,-21-19 288,1 0-288,20 21-32,-20-21 97,-1 0-129,-19 0-129,0-21-191,20 21-513,-20 0-1184,0 0-4486</inkml:trace>
  <inkml:trace contextRef="#ctx0" brushRef="#br0" timeOffset="64658.68">20962 11645 14381,'0'0'1249,"0"0"-1409,0 19 64,0-19 160,0 0-608,0 0-2499,0 0-7143</inkml:trace>
  <inkml:trace contextRef="#ctx0" brushRef="#br0" timeOffset="65256.73">21478 11446 9064,'0'0'2178,"-20"0"385,20 0 127,0 0-1152,0 0-610,20 0-287,1 0 256,17 0-417,3 0-255,-3 0-129,3 19-96,-1-19 0,-1 21 0,1-2 0,-20 2-96,-1-2 96,-19 1 32,0 0 0,-19 20 0,-1-20 192,0 19-96,0 1 0,0-20-128,1 19-32,19-19 160,0 0-192,19 0 128,1 0 0,20-20 32,-20 20-96,19-20-64,1 0-128,-20 0-224,1 0-257,-21 0-576,18 0-1025,-18 0-2531</inkml:trace>
  <inkml:trace contextRef="#ctx0" brushRef="#br0" timeOffset="65452.74">21537 11645 18289,'0'19'128,"20"-19"128,21 0 1089,-2 20-320,1-20-480,19 0-353,1-20-96,-1 20-64,2 0-256,-23 0-353,-17 0-800,-1 0-673,-20 0-2658</inkml:trace>
  <inkml:trace contextRef="#ctx0" brushRef="#br1" timeOffset="70433.02">19413 12717 8295,'21'0'289,"-21"20"-257,0 0 1185,0-20 448,0 39-896,0-18-224,0 18-161,0 0-224,0 2 160,0-21 545,0 0-64,0-1 0,0-19-65,0 0-447,0-19-129,0-1-96,0 0-96,20 0-32,-20-20-160,0 20-65,20 1 65,-20-1 160,18-1 64,3 1 96,-21 20 96,20 0 193,-20 0-161,20 20-128,-20 1-32,20-1-96,-20-1-32,19 20-513,-19-18-544,20-1-768,-20 0-1154,20-20-3331</inkml:trace>
  <inkml:trace contextRef="#ctx0" brushRef="#br1" timeOffset="70706.03">19751 12817 6918,'0'20'2498,"0"-20"-960,0 19 1184,20-19-800,-1 0-576,1 20-834,0-1-416,1-19 0,-1 21-192,18-1-256,-17-20-449,-1 0-256,-20 20-1057,20-20-2082</inkml:trace>
  <inkml:trace contextRef="#ctx0" brushRef="#br1" timeOffset="70930.05">19950 12776 8199,'0'20'257,"0"-20"1280,-20 21 513,20-1-993,-21-1-641,1 1-256,2 20-160,18-20-64,-20 0-288,20 0-865,0-1-1410,0-19-1761</inkml:trace>
  <inkml:trace contextRef="#ctx0" brushRef="#br1" timeOffset="71291.07">20069 12697 3267,'0'0'2146,"19"-20"-1506,-19 20 1570,0 0 64,0 0-1088,0 0-482,0 0 545,0 0 97,0 0-321,20 20-96,-20-20-225,0 20 1,20 20-225,-20-21-191,20 22-385,-20-2 320,0-19-160,20 20-160,-20-20-64,0 0-161,0 0-319,0-1-513,0 1-1154,0-20-3426</inkml:trace>
  <inkml:trace contextRef="#ctx0" brushRef="#br1" timeOffset="71616.09">20306 12837 2114,'0'0'1313,"0"-20"128,0 20 1666,0 0-1345,0 20-193,0-20-63,-18 0-33,-2 19-128,20-19-416,-21 0-192,1 0-64,20 20-225,0-20-256,-20 0-32,20 19 97,20-19-97,-20 21 0,20-21-64,-20 20 0,21-20 32,-1 20 32,-2-20-192,-18 20 96,21-20-320,-1 19-449,-20-19-704,20 0-1634,-20 20-6117</inkml:trace>
  <inkml:trace contextRef="#ctx0" brushRef="#br1" timeOffset="73564.2">21598 12618 8680,'0'0'1409,"0"20"-672,0-20 1249,18 19-257,-18 1-672,21 0-320,-21 0-417,0 20-224,20-1-64,-20 2-96,20-22-160,-20 20-449,0-39-960,0 21-2499</inkml:trace>
  <inkml:trace contextRef="#ctx0" brushRef="#br1" timeOffset="73867.22">21815 12697 5925,'-19'20'128,"19"-20"128,-20 0 1634,0 0-256,20 0-417,-20 20-128,0-20 224,20 0-64,-19 20-480,19-20-256,0 19 255,0-19-95,0 0-257,19 20-223,-19-20-97,20 21-64,20-21-192,-20 20-321,-1-20-416,1 19-608,0-19-1218,0 20-1793</inkml:trace>
  <inkml:trace contextRef="#ctx0" brushRef="#br1" timeOffset="74126.23">21954 12717 11370,'0'0'513,"0"0"1280,0 0 257,0 0-1025,21 20-352,-1-20-257,0 0-31,-2 20-257,23-1-192,-21-19-32,0 0-641,-1 20-800,1-20-1570,0 0-2979</inkml:trace>
  <inkml:trace contextRef="#ctx0" brushRef="#br1" timeOffset="74344.25">22173 12657 12587,'0'0'801,"-20"20"-673,20-20 737,-20 20-256,1-20-353,-1 20-128,0 0-64,0 0-96,-1-1-416,21 22-1314,-18-21-1185,18-1-2178</inkml:trace>
  <inkml:trace contextRef="#ctx0" brushRef="#br1" timeOffset="74949.28">22430 12598 10602,'20'-20'3267,"-20"20"-2082,0 0 833,0 0-833,0 20-769,0 0-320,0 0-32,-20 19-32,20 1-128,0 0-769,0 20-1473,0-21-4612</inkml:trace>
  <inkml:trace contextRef="#ctx0" brushRef="#br1" timeOffset="79977.57">16137 12837 5733,'0'0'8136,"-18"0"-7560,18 19-223,18 1 960,-18 20 96,0 0-800,21-1-289,-21 1-160,20 0-64,-20 19-32,20-19-160,-20 20-160,20-21-417,-20 1-95,19 0-898,-19-40-1953,20 19-3428</inkml:trace>
  <inkml:trace contextRef="#ctx0" brushRef="#br1" timeOffset="80199.58">16257 12895 13292,'20'0'384,"0"21"-287,-20-1 671,20 0 898,-20 19-545,19 1-833,1 0-160,-20 0-128,20 19-96,-20 1-416,20-21-705,-20 1-321,21 0-704,-21-21-833,0-19-3139</inkml:trace>
  <inkml:trace contextRef="#ctx0" brushRef="#br1" timeOffset="80560.6">16158 12895 13708,'-21'-19'1346,"21"19"-1314,0-20 416,0 20 705,21 0-288,-1 0-384,0 0-289,0 0-96,19 0-96,1 20 96,-1-20-128,1 40 32,19-20-192,-19 20-257,-19-21 161,17 21-32,-17-20 288,-21 0 96,0 0 288,0 0 353,-21-1 31,21-19-159,-18 20-321,-2 0-160,20 0-160,0 0 224,0-20-192,20 20 64,-2-1-416,23-19-32,-1 20-577,-21-20-609,21 0-1889,0 0-3972</inkml:trace>
  <inkml:trace contextRef="#ctx0" brushRef="#br1" timeOffset="82030.69">16674 12677 7879,'0'-20'2466,"0"20"-2241,0 0 1120,0 0 448,0 0-832,0 20-224,0-20-160,20 20-129,-20 0-96,20 20-223,-20-40 31,0 19-96,0 1-32,19-20 64,-19 0 96,0 0-192,0 0-96,0-20 96,0 1 0,0-1-64,20 0-32,-20-20-32,0 20 64,20 1 96,-20-1 64,20 20 128,-20 0 32,20 0 64,-20 20 65,19-1-33,-19 1-192,20 0-128,-20 0-32,20 0-640,-20 0-1378,21-1-4356</inkml:trace>
  <inkml:trace contextRef="#ctx0" brushRef="#br0" timeOffset="141463.09">22094 11009 10698,'20'-21'1601,"-20"21"-832,0-19 448,0 19-352,0 0-225,0 0-223,0 0 31,0 0 225,0 0-97,0 0-319,0 19 63,-20 2-128,0-2 193,20 22-97,0-2 0,-20-19 32,20 20-95,0-1-33,20 1-128,-20 0-32,20-21-160,-20 21-225,20-20-191,-1 0-129,1 0-416,0-20-672,0 0-2564,0-20-5796</inkml:trace>
  <inkml:trace contextRef="#ctx0" brushRef="#br0" timeOffset="141688.1">22312 11108 12972,'0'0'1313,"0"0"-1313,0 0 801,0 0-97,0 0-255,0 20-225,0 0 64,0 20 129,-20-21-225,20 21-160,0-20-160,0 0-385,0-1-191,0-19-481,0 20-1250,20-20-3266</inkml:trace>
  <inkml:trace contextRef="#ctx0" brushRef="#br0" timeOffset="141961.11">22450 10909 10634,'0'-20'2978,"21"20"-1889,-21 0 321,20 0-513,0 20-65,-20 0-351,19 0-449,1 0 96,-20 20 256,20-21-223,-20 22-97,0 18 0,0-19-64,0-1-64,-20 1-97,0 0-191,1-21-705,19 21-1121,-40-20-3908</inkml:trace>
  <inkml:trace contextRef="#ctx0" brushRef="#br0" timeOffset="143173.18">15761 11446 3331,'0'0'2082,"0"0"-705,0-21 1089,0 21-352,20 0-640,-20 0-225,0-19-96,0 19-160,0-20-128,0 20-97,0 0-191,0 0-353,0 0-128,0 0 32,0 0-160,0 20 96,0-1-32,-20 2-64,20-2 64,0 2-64,0-2 64,0 2-32,0-2 65,20 1-130,-20-20 65,20 20-32,-20 0-224,19-20-32,-19 20-481,20-20 32,0 0-576,-20 0-1858,20 0-2786</inkml:trace>
  <inkml:trace contextRef="#ctx0" brushRef="#br0" timeOffset="143390.2">15959 11446 1569,'20'0'11691,"-20"19"-11403,0-19 1,0 21 928,0-21-128,0 19-641,21 2-384,-21-2-96,0-19-96,0 20 0,0-20-513,18 20-1729,-18-20-2018</inkml:trace>
  <inkml:trace contextRef="#ctx0" brushRef="#br0" timeOffset="143620.21">16079 11326 11466,'20'0'4933,"-20"20"-4709,20-20 417,-2 0 320,3 20-321,-21 0-287,20 0-321,-20-1 224,20 21 64,-20-19 97,0-2-385,0 21-160,0-20-129,-20 0-672,0 20-1633,20-20-4164</inkml:trace>
  <inkml:trace contextRef="#ctx0" brushRef="#br0" timeOffset="146045.34">13319 7868 16687,'0'0'64,"20"20"449,19-20 31,1 0 65,1 20 64,17 0-545,1-20 0,-18 20-256,-1-20 0,-1 20-385,-19-20-736,20 0-1025,-40 0-1186,20 0-1536</inkml:trace>
  <inkml:trace contextRef="#ctx0" brushRef="#br0" timeOffset="146232.34">13558 7710 6021,'0'0'8200,"0"20"-8136,0-1 224,0 21 769,-20 0 96,20 19-512,0-19-609,-21 19 0,1-18-64,20-2-448,0-19-1442,0 0-4356</inkml:trace>
  <inkml:trace contextRef="#ctx0" brushRef="#br0" timeOffset="146808.37">13538 7272 7751,'0'-39'1729,"-21"39"578,21-20-129,0 20-577,-20 0-480,20 0-352,0 0-192,-20 20-97,20 0-32,0-1-223,0 1-1,0 20-128,20 0-64,-20-21 32,20 21-96,1-20 96,-1 0-160,18-20-192,-17 20-289,-1-20-480,0 0-704,0 0-2211,-20-20-6278</inkml:trace>
  <inkml:trace contextRef="#ctx0" brushRef="#br0" timeOffset="146967.4">13637 7292 13260,'20'20'705,"-20"0"-161,0 0 577,20 0-32,-20-1-576,19-19-481,-19 20-192,20 0-641,-20-20-704,20 20-2563</inkml:trace>
  <inkml:trace contextRef="#ctx0" brushRef="#br0" timeOffset="147201.41">13677 7114 12107,'19'19'1409,"1"2"-31,0-21-225,20 19-32,-21 1-353,1 0-543,-20 0-129,20 0-32,0 19-96,-20-19-224,0 0-898,0 20-1312,0-21-2018</inkml:trace>
  <inkml:trace contextRef="#ctx0" brushRef="#br0" timeOffset="147702.44">13934 7868 14029,'-20'-19'320,"0"-1"96,20 0 353,-18 20 224,-3 0-352,21 0-545,-20 20-224,0-20-64,20 39 127,0-19-31,0 0 32,0 0-64,20 0 32,-20 0-64,20-20-192,1 0 256,-3 0 128,2-20 96,0 20-32,-20-20 64,21 0 192,-21 0-31,0 0-129,-21 1-96,21-1-64,-20 0 0,20 20-32,0-20 64,-20 20 64,20 0-96,0 20-64,20-20 32,-20 20 0,20 0 0,1-20-64,-1 19-609,19-19-1377,-19 0-2690</inkml:trace>
  <inkml:trace contextRef="#ctx0" brushRef="#br0" timeOffset="148402.47">14212 7690 9833,'40'40'3651,"-20"-21"-2370,-1 1-320,1 0-448,0 20-321,1-20-128,-1-1-64,-2 21-64,2-40 32,1 20 32,-21-20 96,0 0 609,-21-20-97,21 20-223,-20-20-33,2-19-128,-23 19-32,21-20-127,0 0-226,1-19-671,19 19-225,0 0 576,0 21 321,0 19 128,19 0 32,1 0 128,0 0 256,1 0 97,-1 19-257,-20 0-32,0 2 32,0-1-31,0-20-161,-20 20 288,20-20-672,-21 0-898,21 0-2817</inkml:trace>
  <inkml:trace contextRef="#ctx0" brushRef="#br0" timeOffset="148835.51">14471 7629 12427,'20'0'1249,"-20"0"-992,0 0 1376,0 0-864,0 0-32,0 0-97,0 0-223,0 0-161,0-19-160,0 19-64,0-19-224,0 19 0,0-21 32,0 21-193,0-19-191,0-2 255,19 21 257,-19 0 64,20-20-32,-20 20 0,20 0-32,-20 0 64,20 0-128,-20 0-96,0 20-64,0-20 320,0 21 32,0-2 0,0 2-64,0-2-32,20 0-32,-20-19-64,19 0-32,1 21 160,0-42 224,0 21 161,0 0 191,-20-19 97,0 0 32,0-2-129,0 21-192,-20-19-95,0 19-321,0 0-224,0 0-97,1 0-928,19 0-1345,0 0-3652</inkml:trace>
  <inkml:trace contextRef="#ctx0" brushRef="#br0" timeOffset="148994.51">14689 7491 5701,'19'19'8552,"-19"-19"-7015,20 0 834,0 0-898,1 20-928,-1-20-481,-2 21-128,23-21-545,-21 0-544,0 19-993,-20-19-2979</inkml:trace>
  <inkml:trace contextRef="#ctx0" brushRef="#br0" timeOffset="149152.53">14848 7431 4964,'-41'20'3972,"41"0"-1986,-18 0 768,18 19-608,-20-18-576,20-2-1122,0 21-736,0-21-1858,0-19-3747</inkml:trace>
  <inkml:trace contextRef="#ctx0" brushRef="#br0" timeOffset="149767.56">14907 6994 12395,'-19'0'1281,"19"0"-288,-20 0-224,0 20-128,20 0 256,-21 0-513,21 19-256,0-18-128,0-2 96,21 2-160,-1-2 256,19-19-96,-19 0-32,20 0-64,-20 0-224,19 0-609,-19-19-768,-20 19-2851</inkml:trace>
  <inkml:trace contextRef="#ctx0" brushRef="#br0" timeOffset="149911.57">14848 7133 11306,'20'-19'833,"0"-2"897,19 2-545,-19 19-801,0-20-448,19 20-1537,-19 0-3524</inkml:trace>
  <inkml:trace contextRef="#ctx0" brushRef="#br0" timeOffset="150135.57">15046 6776 13164,'0'-20'1666,"0"20"-1731,0 20 930,20-20 641,0 20-481,-1 20-321,1-1-319,0 1-289,0 0 0,1 19-96,-3-19-128,2-1-545,0-18 65,1-2 63,-1 2-352,0-21-1025,-20 0-1313,0 0-1473</inkml:trace>
  <inkml:trace contextRef="#ctx0" brushRef="#br0" timeOffset="150357.6">15125 6736 13612,'40'20'1570,"-19"0"-449,-3 20-96,22-1-256,-19 1-1,-1 0-415,0-1-321,-1 1 32,1 0-224,20-1-97,-40 1-639,20-19-962,-1-2-801,1-19-896,-20 0-4100</inkml:trace>
  <inkml:trace contextRef="#ctx0" brushRef="#br0" timeOffset="150717.62">14987 6756 9961,'39'-20'1409,"-19"1"-1249,20-2 1666,-1 21 256,1-19-64,-1 19-897,22 0-544,-21 19-481,-1 2-417,-19 18-191,0-19 160,0 20-321,-1-1 225,-19-19 383,0 0 98,0 0 415,-19 0 449,19-20 192,0 20-417,0-20-31,0 19-160,19-19-321,1 20-32,20 0-160,-1-20-32,1 20-128,1-20-289,-23 0-352,23 20-544,-41-20-1602,20 0-4708</inkml:trace>
  <inkml:trace contextRef="#ctx0" brushRef="#br0" timeOffset="151079.64">15384 6577 9577,'20'-40'1217,"-1"40"705,-19-20 768,20 20-928,0 0-897,0 20-449,0-20-288,-20 20-32,19-20 0,-19 0 64,0 20-128,0-20 65,0 0-97,0 0 96,0 20 0,0-20-96,0 21 128,0-21 0,20 19 64,-20-19-96,20 19 32,0-19 33,1 0-129,-3 21 32,2-21-64,1 0-129,-1 0-543,-20 0-737,0 0-2916</inkml:trace>
  <inkml:trace contextRef="#ctx0" brushRef="#br0" timeOffset="154859.84">17249 8822 14830,'0'20'1857,"-19"-20"-1632,19 0-1,19 20 96,1-20 321,0 20-33,21 0-223,-3 0-65,3-1 0,-2-19-224,1 21-64,0-21-96,-21 19-128,1-19-352,0 0-545,-20 0-801,20 0-1826,-20 0-2594</inkml:trace>
  <inkml:trace contextRef="#ctx0" brushRef="#br0" timeOffset="155068.84">17508 8703 13773,'0'0'1025,"0"20"-961,-20 0 480,0 20 321,0 19 128,1 1-321,-1 0-383,0-1-193,-1-19-96,1-1-224,20 1-545,-18-20-929,18-20-2209,18 0-5542</inkml:trace>
  <inkml:trace contextRef="#ctx0" brushRef="#br0" timeOffset="156143.91">17745 9001 9480,'0'0'2755,"0"0"-897,0 0 448,0 0-993,0 0-544,0-20-481,0 20-31,20 0-193,1 0 128,-21 0-64,20 0-160,0 0 64,-20 0-64,20 0 0,-20 20 32,0-20 0,0 0 64,0 20 64,0-20 64,0 0-32,0 0-256,-20 0 417,20 0-289,0 0-32,0 0 0,0 0-64,0 0-1,0 0 130,0 0-194,20 0 129,-20 0 0,0 0 32,0 0 0,0 0-64,0 0-128,0 0-320,0 0-385,0 0-1089,0 0-2466</inkml:trace>
  <inkml:trace contextRef="#ctx0" brushRef="#br0" timeOffset="156627.94">17528 8226 8776,'-20'-19'1345,"20"-2"225,0 21 608,0 0-705,-20 0-224,20 0-448,0 21-449,0-2-127,0 21-1,0 0-128,0-20 0,20 19-64,-20 1-64,39-20-32,-19-20-32,0 20-225,20-20-479,-21 0-866,1 0-2113,0 0-7240</inkml:trace>
  <inkml:trace contextRef="#ctx0" brushRef="#br0" timeOffset="156886.97">17666 8266 11979,'0'-20'-449,"20"20"481,0-20 385,1 20-33,-3 0-224,-18 20-160,20 0 0,-20 0 32,0 0 321,-20 0 319,20-20 129,-18 19 256,18 1-64,0-20-545,0 21-448,0-21 0,18 0 0,2 0-192,1 0-192,19 0-897,-20-21-801,-1 21-833,1-20-1601</inkml:trace>
  <inkml:trace contextRef="#ctx0" brushRef="#br0" timeOffset="157109.97">17786 8087 9032,'20'-20'1890,"0"20"-865,0 20 993,19-20-577,-19 20-128,20 0-576,-21 20-353,1-21 1,-20 2-97,20-2-224,-20 1 385,0 0-417,0 0 32,0 0-417,-20 0-800,20-1-1121,0 1-2146,-20 1-3588</inkml:trace>
  <inkml:trace contextRef="#ctx0" brushRef="#br0" timeOffset="157795.01">17905 9021 10057,'-40'-40'1345,"40"40"-1185,0-19 1314,-19-2 223,19 2-351,0-1-385,-20 20-257,20-20-63,-20 20-257,20 0-95,-20 0-321,-1 20-33,1 0-63,2-1 128,18 21-32,0 0 0,0-20-32,18 0 64,2 0-128,1-20 64,-1 19 0,20-19 64,-21-19 0,21-1 96,-20 0-128,0 0 128,-20 0 0,0 0 64,0 1 33,-20-2-161,0 21-64,0-19-65,0 19-63,20 0 128,-19 0-128,19 0 64,0 19 96,0 2 64,19-2-64,1 1 64,0 0-128,0-20-384,19 20-802,1-20-1344,0 0-3203</inkml:trace>
  <inkml:trace contextRef="#ctx0" brushRef="#br0" timeOffset="158156.04">18063 8902 12395,'0'20'-384,"20"20"352,0-21 480,0 21 673,19 0-544,-19-20-481,1 20-224,-1-21-192,-20 1 320,20-20 96,-20 0 416,0 0 1250,-20 0-865,20-39-193,-20 18-31,-1-18-129,1 19-223,2-20-257,-3-20-352,1 21-513,20-1 64,0 20 577,20 0 64,-20 20 0,21 0 96,-3 20 160,2 0 128,-20 0 0,0 0-127,21 0-33,-21-1 192,-21-19 96,21 0-287,-20 0-482,20 0 97,0 0-1410,-18-19-3747</inkml:trace>
  <inkml:trace contextRef="#ctx0" brushRef="#br0" timeOffset="158531.06">18302 8882 10121,'40'40'1986,"-21"0"-1281,-19-1-257,20 1-224,0 0-160,0 0-96,0-21-544,-1 21 31,-19-20 417,0-20 224,0 0 481,0 0 640,0 0-416,-19-40 224,-1 20-32,-20-20 0,20 1-481,1-21-352,-21 0-256,20 1-64,20-1-32,0 21 224,0 19-96,20 0 96,0 0 0,19 20 64,-19 0-32,20 20 32,-20 0 0,-20 0 0,0 19-96,0-19 192,0 0 161,-20-20-1,0 20-352,20-20 64,-20 0-416,0 0-641,20-20-1089,0 20-2659,0-20-6309</inkml:trace>
  <inkml:trace contextRef="#ctx0" brushRef="#br0" timeOffset="158993.09">18559 8743 9641,'20'60'0,"-20"-41"0,0 1 128,20 0 256,-20-20 385,0 0 448,0 0 1313,0 0-768,0-20-737,0 0-384,-20 1-1,20-1-287,-20 0-289,20 20-128,0-20-353,20 0-255,-20 20-161,20 0-416,1 0-289,-1 0 449,0 0 833,-1 0 288,1 0 192,0-20 417,0 20 480,-20 0 320,20-19-480,-20 19-673,0 0-320,-20 0-352,20 0-257,-20 19 65,20 1 255,0 0-127,0 20 160,0-20 160,20-1 224,0-19 288,-1 0 321,1 0 224,20 0-65,-20-19-191,-1 19 96,-19-20 0,0 0 63,0 0-287,0 0-257,-19 0-320,-1 20-128,0-19-224,0 19-802,0-21-831,20 21-2019,-19 0-4580</inkml:trace>
  <inkml:trace contextRef="#ctx0" brushRef="#br0" timeOffset="159167.1">18958 8644 10666,'58'0'2658,"-37"0"-256,17 19-800,-17-19-1250,-1 0-288,20 0-256,-21 0-897,1 0-1698,0 0-4355</inkml:trace>
  <inkml:trace contextRef="#ctx0" brushRef="#br0" timeOffset="159346.11">19175 8505 10762,'-19'19'1857,"-1"21"-383,0 0 1345,0 0-802,-1 0-735,3-1-738,-2 1-448,-1 0-512,21-21-673,0 1-1121,0 0-362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08008F-8C0F-4F63-86DC-E7B67385E4BD}" type="datetimeFigureOut">
              <a:rPr lang="en-US" smtClean="0"/>
              <a:pPr/>
              <a:t>11/2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F38DAD-5F37-4EA5-A798-26ED1E4539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6129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21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07" algn="l" defTabSz="91421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212" algn="l" defTabSz="91421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319" algn="l" defTabSz="91421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425" algn="l" defTabSz="91421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532" algn="l" defTabSz="91421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638" algn="l" defTabSz="91421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744" algn="l" defTabSz="91421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6851" algn="l" defTabSz="91421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6792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dd more unique colors (3-4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4859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ca3d2d</a:t>
            </a:r>
            <a:r>
              <a:rPr lang="en-US" baseline="0" dirty="0"/>
              <a:t> in lecture-slides/assets/</a:t>
            </a:r>
            <a:r>
              <a:rPr lang="en-US" baseline="0" dirty="0" err="1"/>
              <a:t>pca</a:t>
            </a:r>
            <a:r>
              <a:rPr lang="en-US" baseline="0" dirty="0"/>
              <a:t>/</a:t>
            </a:r>
          </a:p>
          <a:p>
            <a:endParaRPr lang="en-US" baseline="0" dirty="0"/>
          </a:p>
          <a:p>
            <a:r>
              <a:rPr lang="en-US" baseline="0" dirty="0"/>
              <a:t>Label ax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4772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dd do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0791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265502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ke points</a:t>
            </a:r>
            <a:r>
              <a:rPr lang="en-US" baseline="0" dirty="0"/>
              <a:t> look uncorrelated</a:t>
            </a:r>
          </a:p>
          <a:p>
            <a:endParaRPr lang="en-US" baseline="0" dirty="0"/>
          </a:p>
          <a:p>
            <a:r>
              <a:rPr lang="en-US" baseline="0" dirty="0"/>
              <a:t>US, Singapore in blu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694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wap:</a:t>
            </a:r>
            <a:r>
              <a:rPr lang="en-US" baseline="0" dirty="0"/>
              <a:t> market </a:t>
            </a:r>
            <a:r>
              <a:rPr lang="en-US" baseline="0" dirty="0" err="1"/>
              <a:t>seg</a:t>
            </a:r>
            <a:r>
              <a:rPr lang="en-US" baseline="0" dirty="0"/>
              <a:t> and organize clus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642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ange numbers to LATEX as 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39690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dd animation to block left</a:t>
            </a:r>
            <a:r>
              <a:rPr lang="en-US" baseline="0" dirty="0"/>
              <a:t> grap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39690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dd animation to block left</a:t>
            </a:r>
            <a:r>
              <a:rPr lang="en-US" baseline="0" dirty="0"/>
              <a:t> grap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39690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place as previous; change spacing to fill pa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21324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ke points have 0 mean on x1 and x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4858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6792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et rid of the legacy poi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914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et rid of the legacy poi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914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place as previous; change spacing to fill pa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2132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ange numbers to LATEX as 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3969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place as previous; change spacing to fill pa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2132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3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4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5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6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7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8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7429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63067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93069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9168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3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4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5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6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7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8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4651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5877041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0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21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31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42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53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63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7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8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4410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57316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7" indent="0">
              <a:buNone/>
              <a:defRPr sz="2000" b="1"/>
            </a:lvl2pPr>
            <a:lvl3pPr marL="914212" indent="0">
              <a:buNone/>
              <a:defRPr sz="1800" b="1"/>
            </a:lvl3pPr>
            <a:lvl4pPr marL="1371319" indent="0">
              <a:buNone/>
              <a:defRPr sz="1600" b="1"/>
            </a:lvl4pPr>
            <a:lvl5pPr marL="1828425" indent="0">
              <a:buNone/>
              <a:defRPr sz="1600" b="1"/>
            </a:lvl5pPr>
            <a:lvl6pPr marL="2285532" indent="0">
              <a:buNone/>
              <a:defRPr sz="1600" b="1"/>
            </a:lvl6pPr>
            <a:lvl7pPr marL="2742638" indent="0">
              <a:buNone/>
              <a:defRPr sz="1600" b="1"/>
            </a:lvl7pPr>
            <a:lvl8pPr marL="3199744" indent="0">
              <a:buNone/>
              <a:defRPr sz="1600" b="1"/>
            </a:lvl8pPr>
            <a:lvl9pPr marL="3656851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7" indent="0">
              <a:buNone/>
              <a:defRPr sz="2000" b="1"/>
            </a:lvl2pPr>
            <a:lvl3pPr marL="914212" indent="0">
              <a:buNone/>
              <a:defRPr sz="1800" b="1"/>
            </a:lvl3pPr>
            <a:lvl4pPr marL="1371319" indent="0">
              <a:buNone/>
              <a:defRPr sz="1600" b="1"/>
            </a:lvl4pPr>
            <a:lvl5pPr marL="1828425" indent="0">
              <a:buNone/>
              <a:defRPr sz="1600" b="1"/>
            </a:lvl5pPr>
            <a:lvl6pPr marL="2285532" indent="0">
              <a:buNone/>
              <a:defRPr sz="1600" b="1"/>
            </a:lvl6pPr>
            <a:lvl7pPr marL="2742638" indent="0">
              <a:buNone/>
              <a:defRPr sz="1600" b="1"/>
            </a:lvl7pPr>
            <a:lvl8pPr marL="3199744" indent="0">
              <a:buNone/>
              <a:defRPr sz="1600" b="1"/>
            </a:lvl8pPr>
            <a:lvl9pPr marL="3656851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311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6155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83198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16039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07" indent="0">
              <a:buNone/>
              <a:defRPr sz="1200"/>
            </a:lvl2pPr>
            <a:lvl3pPr marL="914212" indent="0">
              <a:buNone/>
              <a:defRPr sz="1000"/>
            </a:lvl3pPr>
            <a:lvl4pPr marL="1371319" indent="0">
              <a:buNone/>
              <a:defRPr sz="900"/>
            </a:lvl4pPr>
            <a:lvl5pPr marL="1828425" indent="0">
              <a:buNone/>
              <a:defRPr sz="900"/>
            </a:lvl5pPr>
            <a:lvl6pPr marL="2285532" indent="0">
              <a:buNone/>
              <a:defRPr sz="900"/>
            </a:lvl6pPr>
            <a:lvl7pPr marL="2742638" indent="0">
              <a:buNone/>
              <a:defRPr sz="900"/>
            </a:lvl7pPr>
            <a:lvl8pPr marL="3199744" indent="0">
              <a:buNone/>
              <a:defRPr sz="900"/>
            </a:lvl8pPr>
            <a:lvl9pPr marL="3656851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64515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107" indent="0">
              <a:buNone/>
              <a:defRPr sz="2800"/>
            </a:lvl2pPr>
            <a:lvl3pPr marL="914212" indent="0">
              <a:buNone/>
              <a:defRPr sz="2400"/>
            </a:lvl3pPr>
            <a:lvl4pPr marL="1371319" indent="0">
              <a:buNone/>
              <a:defRPr sz="2000"/>
            </a:lvl4pPr>
            <a:lvl5pPr marL="1828425" indent="0">
              <a:buNone/>
              <a:defRPr sz="2000"/>
            </a:lvl5pPr>
            <a:lvl6pPr marL="2285532" indent="0">
              <a:buNone/>
              <a:defRPr sz="2000"/>
            </a:lvl6pPr>
            <a:lvl7pPr marL="2742638" indent="0">
              <a:buNone/>
              <a:defRPr sz="2000"/>
            </a:lvl7pPr>
            <a:lvl8pPr marL="3199744" indent="0">
              <a:buNone/>
              <a:defRPr sz="2000"/>
            </a:lvl8pPr>
            <a:lvl9pPr marL="3656851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07" indent="0">
              <a:buNone/>
              <a:defRPr sz="1200"/>
            </a:lvl2pPr>
            <a:lvl3pPr marL="914212" indent="0">
              <a:buNone/>
              <a:defRPr sz="1000"/>
            </a:lvl3pPr>
            <a:lvl4pPr marL="1371319" indent="0">
              <a:buNone/>
              <a:defRPr sz="900"/>
            </a:lvl4pPr>
            <a:lvl5pPr marL="1828425" indent="0">
              <a:buNone/>
              <a:defRPr sz="900"/>
            </a:lvl5pPr>
            <a:lvl6pPr marL="2285532" indent="0">
              <a:buNone/>
              <a:defRPr sz="900"/>
            </a:lvl6pPr>
            <a:lvl7pPr marL="2742638" indent="0">
              <a:buNone/>
              <a:defRPr sz="900"/>
            </a:lvl7pPr>
            <a:lvl8pPr marL="3199744" indent="0">
              <a:buNone/>
              <a:defRPr sz="900"/>
            </a:lvl8pPr>
            <a:lvl9pPr marL="3656851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41441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24609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08061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  <a:prstGeom prst="rect">
            <a:avLst/>
          </a:prstGeom>
        </p:spPr>
        <p:txBody>
          <a:bodyPr lIns="91422" tIns="45712" rIns="91422" bIns="45712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 lIns="91422" tIns="45712" rIns="91422" bIns="45712"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3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4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5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6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7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8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401967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45616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lIns="91422" tIns="45712" rIns="91422" bIns="45712"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lIns="91422" tIns="45712" rIns="91422" bIns="45712"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0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21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31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42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53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63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7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8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18608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lIns="91422" tIns="45712" rIns="91422" bIns="45712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 lIns="91422" tIns="45712" rIns="91422" bIns="45712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 lIns="91422" tIns="45712" rIns="91422" bIns="45712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333176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lIns="91422" tIns="45712" rIns="91422" bIns="45712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151335"/>
            <a:ext cx="4040188" cy="479822"/>
          </a:xfrm>
          <a:prstGeom prst="rect">
            <a:avLst/>
          </a:prstGeom>
        </p:spPr>
        <p:txBody>
          <a:bodyPr lIns="91422" tIns="45712" rIns="91422" bIns="45712" anchor="b"/>
          <a:lstStyle>
            <a:lvl1pPr marL="0" indent="0">
              <a:buNone/>
              <a:defRPr sz="2400" b="1"/>
            </a:lvl1pPr>
            <a:lvl2pPr marL="457107" indent="0">
              <a:buNone/>
              <a:defRPr sz="2000" b="1"/>
            </a:lvl2pPr>
            <a:lvl3pPr marL="914212" indent="0">
              <a:buNone/>
              <a:defRPr sz="1800" b="1"/>
            </a:lvl3pPr>
            <a:lvl4pPr marL="1371319" indent="0">
              <a:buNone/>
              <a:defRPr sz="1600" b="1"/>
            </a:lvl4pPr>
            <a:lvl5pPr marL="1828425" indent="0">
              <a:buNone/>
              <a:defRPr sz="1600" b="1"/>
            </a:lvl5pPr>
            <a:lvl6pPr marL="2285532" indent="0">
              <a:buNone/>
              <a:defRPr sz="1600" b="1"/>
            </a:lvl6pPr>
            <a:lvl7pPr marL="2742638" indent="0">
              <a:buNone/>
              <a:defRPr sz="1600" b="1"/>
            </a:lvl7pPr>
            <a:lvl8pPr marL="3199744" indent="0">
              <a:buNone/>
              <a:defRPr sz="1600" b="1"/>
            </a:lvl8pPr>
            <a:lvl9pPr marL="3656851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1631156"/>
            <a:ext cx="4040188" cy="2963466"/>
          </a:xfrm>
          <a:prstGeom prst="rect">
            <a:avLst/>
          </a:prstGeom>
        </p:spPr>
        <p:txBody>
          <a:bodyPr lIns="91422" tIns="45712" rIns="91422" bIns="45712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  <a:prstGeom prst="rect">
            <a:avLst/>
          </a:prstGeom>
        </p:spPr>
        <p:txBody>
          <a:bodyPr lIns="91422" tIns="45712" rIns="91422" bIns="45712" anchor="b"/>
          <a:lstStyle>
            <a:lvl1pPr marL="0" indent="0">
              <a:buNone/>
              <a:defRPr sz="2400" b="1"/>
            </a:lvl1pPr>
            <a:lvl2pPr marL="457107" indent="0">
              <a:buNone/>
              <a:defRPr sz="2000" b="1"/>
            </a:lvl2pPr>
            <a:lvl3pPr marL="914212" indent="0">
              <a:buNone/>
              <a:defRPr sz="1800" b="1"/>
            </a:lvl3pPr>
            <a:lvl4pPr marL="1371319" indent="0">
              <a:buNone/>
              <a:defRPr sz="1600" b="1"/>
            </a:lvl4pPr>
            <a:lvl5pPr marL="1828425" indent="0">
              <a:buNone/>
              <a:defRPr sz="1600" b="1"/>
            </a:lvl5pPr>
            <a:lvl6pPr marL="2285532" indent="0">
              <a:buNone/>
              <a:defRPr sz="1600" b="1"/>
            </a:lvl6pPr>
            <a:lvl7pPr marL="2742638" indent="0">
              <a:buNone/>
              <a:defRPr sz="1600" b="1"/>
            </a:lvl7pPr>
            <a:lvl8pPr marL="3199744" indent="0">
              <a:buNone/>
              <a:defRPr sz="1600" b="1"/>
            </a:lvl8pPr>
            <a:lvl9pPr marL="3656851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  <a:prstGeom prst="rect">
            <a:avLst/>
          </a:prstGeom>
        </p:spPr>
        <p:txBody>
          <a:bodyPr lIns="91422" tIns="45712" rIns="91422" bIns="45712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938364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lIns="91422" tIns="45712" rIns="91422" bIns="45712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67611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0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21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31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42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53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63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7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8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85673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162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  <a:prstGeom prst="rect">
            <a:avLst/>
          </a:prstGeom>
        </p:spPr>
        <p:txBody>
          <a:bodyPr lIns="91422" tIns="45712" rIns="91422" bIns="45712"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 lIns="91422" tIns="45712" rIns="91422" bIns="45712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  <a:prstGeom prst="rect">
            <a:avLst/>
          </a:prstGeom>
        </p:spPr>
        <p:txBody>
          <a:bodyPr lIns="91422" tIns="45712" rIns="91422" bIns="45712"/>
          <a:lstStyle>
            <a:lvl1pPr marL="0" indent="0">
              <a:buNone/>
              <a:defRPr sz="1400"/>
            </a:lvl1pPr>
            <a:lvl2pPr marL="457107" indent="0">
              <a:buNone/>
              <a:defRPr sz="1200"/>
            </a:lvl2pPr>
            <a:lvl3pPr marL="914212" indent="0">
              <a:buNone/>
              <a:defRPr sz="1000"/>
            </a:lvl3pPr>
            <a:lvl4pPr marL="1371319" indent="0">
              <a:buNone/>
              <a:defRPr sz="900"/>
            </a:lvl4pPr>
            <a:lvl5pPr marL="1828425" indent="0">
              <a:buNone/>
              <a:defRPr sz="900"/>
            </a:lvl5pPr>
            <a:lvl6pPr marL="2285532" indent="0">
              <a:buNone/>
              <a:defRPr sz="900"/>
            </a:lvl6pPr>
            <a:lvl7pPr marL="2742638" indent="0">
              <a:buNone/>
              <a:defRPr sz="900"/>
            </a:lvl7pPr>
            <a:lvl8pPr marL="3199744" indent="0">
              <a:buNone/>
              <a:defRPr sz="900"/>
            </a:lvl8pPr>
            <a:lvl9pPr marL="3656851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75231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lIns="91422" tIns="45712" rIns="91422" bIns="45712"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 lIns="91422" tIns="45712" rIns="91422" bIns="45712"/>
          <a:lstStyle>
            <a:lvl1pPr marL="0" indent="0">
              <a:buNone/>
              <a:defRPr sz="3200"/>
            </a:lvl1pPr>
            <a:lvl2pPr marL="457107" indent="0">
              <a:buNone/>
              <a:defRPr sz="2800"/>
            </a:lvl2pPr>
            <a:lvl3pPr marL="914212" indent="0">
              <a:buNone/>
              <a:defRPr sz="2400"/>
            </a:lvl3pPr>
            <a:lvl4pPr marL="1371319" indent="0">
              <a:buNone/>
              <a:defRPr sz="2000"/>
            </a:lvl4pPr>
            <a:lvl5pPr marL="1828425" indent="0">
              <a:buNone/>
              <a:defRPr sz="2000"/>
            </a:lvl5pPr>
            <a:lvl6pPr marL="2285532" indent="0">
              <a:buNone/>
              <a:defRPr sz="2000"/>
            </a:lvl6pPr>
            <a:lvl7pPr marL="2742638" indent="0">
              <a:buNone/>
              <a:defRPr sz="2000"/>
            </a:lvl7pPr>
            <a:lvl8pPr marL="3199744" indent="0">
              <a:buNone/>
              <a:defRPr sz="2000"/>
            </a:lvl8pPr>
            <a:lvl9pPr marL="3656851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  <a:prstGeom prst="rect">
            <a:avLst/>
          </a:prstGeom>
        </p:spPr>
        <p:txBody>
          <a:bodyPr lIns="91422" tIns="45712" rIns="91422" bIns="45712"/>
          <a:lstStyle>
            <a:lvl1pPr marL="0" indent="0">
              <a:buNone/>
              <a:defRPr sz="1400"/>
            </a:lvl1pPr>
            <a:lvl2pPr marL="457107" indent="0">
              <a:buNone/>
              <a:defRPr sz="1200"/>
            </a:lvl2pPr>
            <a:lvl3pPr marL="914212" indent="0">
              <a:buNone/>
              <a:defRPr sz="1000"/>
            </a:lvl3pPr>
            <a:lvl4pPr marL="1371319" indent="0">
              <a:buNone/>
              <a:defRPr sz="900"/>
            </a:lvl4pPr>
            <a:lvl5pPr marL="1828425" indent="0">
              <a:buNone/>
              <a:defRPr sz="900"/>
            </a:lvl5pPr>
            <a:lvl6pPr marL="2285532" indent="0">
              <a:buNone/>
              <a:defRPr sz="900"/>
            </a:lvl6pPr>
            <a:lvl7pPr marL="2742638" indent="0">
              <a:buNone/>
              <a:defRPr sz="900"/>
            </a:lvl7pPr>
            <a:lvl8pPr marL="3199744" indent="0">
              <a:buNone/>
              <a:defRPr sz="900"/>
            </a:lvl8pPr>
            <a:lvl9pPr marL="3656851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42392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lIns="91422" tIns="45712" rIns="91422" bIns="45712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 lIns="91422" tIns="45712" rIns="91422" bIns="45712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708398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 lIns="91422" tIns="45712" rIns="91422" bIns="45712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 lIns="91422" tIns="45712" rIns="91422" bIns="45712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95939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lIns="91422" tIns="45712" rIns="91422" bIns="45712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lIns="91422" tIns="45712" rIns="91422" bIns="45712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056140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3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4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5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6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7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8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618040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529035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0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21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31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42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53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63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7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8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365788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9063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175074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7" indent="0">
              <a:buNone/>
              <a:defRPr sz="2000" b="1"/>
            </a:lvl2pPr>
            <a:lvl3pPr marL="914212" indent="0">
              <a:buNone/>
              <a:defRPr sz="1800" b="1"/>
            </a:lvl3pPr>
            <a:lvl4pPr marL="1371319" indent="0">
              <a:buNone/>
              <a:defRPr sz="1600" b="1"/>
            </a:lvl4pPr>
            <a:lvl5pPr marL="1828425" indent="0">
              <a:buNone/>
              <a:defRPr sz="1600" b="1"/>
            </a:lvl5pPr>
            <a:lvl6pPr marL="2285532" indent="0">
              <a:buNone/>
              <a:defRPr sz="1600" b="1"/>
            </a:lvl6pPr>
            <a:lvl7pPr marL="2742638" indent="0">
              <a:buNone/>
              <a:defRPr sz="1600" b="1"/>
            </a:lvl7pPr>
            <a:lvl8pPr marL="3199744" indent="0">
              <a:buNone/>
              <a:defRPr sz="1600" b="1"/>
            </a:lvl8pPr>
            <a:lvl9pPr marL="3656851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7" indent="0">
              <a:buNone/>
              <a:defRPr sz="2000" b="1"/>
            </a:lvl2pPr>
            <a:lvl3pPr marL="914212" indent="0">
              <a:buNone/>
              <a:defRPr sz="1800" b="1"/>
            </a:lvl3pPr>
            <a:lvl4pPr marL="1371319" indent="0">
              <a:buNone/>
              <a:defRPr sz="1600" b="1"/>
            </a:lvl4pPr>
            <a:lvl5pPr marL="1828425" indent="0">
              <a:buNone/>
              <a:defRPr sz="1600" b="1"/>
            </a:lvl5pPr>
            <a:lvl6pPr marL="2285532" indent="0">
              <a:buNone/>
              <a:defRPr sz="1600" b="1"/>
            </a:lvl6pPr>
            <a:lvl7pPr marL="2742638" indent="0">
              <a:buNone/>
              <a:defRPr sz="1600" b="1"/>
            </a:lvl7pPr>
            <a:lvl8pPr marL="3199744" indent="0">
              <a:buNone/>
              <a:defRPr sz="1600" b="1"/>
            </a:lvl8pPr>
            <a:lvl9pPr marL="3656851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242690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70825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238695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07" indent="0">
              <a:buNone/>
              <a:defRPr sz="1200"/>
            </a:lvl2pPr>
            <a:lvl3pPr marL="914212" indent="0">
              <a:buNone/>
              <a:defRPr sz="1000"/>
            </a:lvl3pPr>
            <a:lvl4pPr marL="1371319" indent="0">
              <a:buNone/>
              <a:defRPr sz="900"/>
            </a:lvl4pPr>
            <a:lvl5pPr marL="1828425" indent="0">
              <a:buNone/>
              <a:defRPr sz="900"/>
            </a:lvl5pPr>
            <a:lvl6pPr marL="2285532" indent="0">
              <a:buNone/>
              <a:defRPr sz="900"/>
            </a:lvl6pPr>
            <a:lvl7pPr marL="2742638" indent="0">
              <a:buNone/>
              <a:defRPr sz="900"/>
            </a:lvl7pPr>
            <a:lvl8pPr marL="3199744" indent="0">
              <a:buNone/>
              <a:defRPr sz="900"/>
            </a:lvl8pPr>
            <a:lvl9pPr marL="3656851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13394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107" indent="0">
              <a:buNone/>
              <a:defRPr sz="2800"/>
            </a:lvl2pPr>
            <a:lvl3pPr marL="914212" indent="0">
              <a:buNone/>
              <a:defRPr sz="2400"/>
            </a:lvl3pPr>
            <a:lvl4pPr marL="1371319" indent="0">
              <a:buNone/>
              <a:defRPr sz="2000"/>
            </a:lvl4pPr>
            <a:lvl5pPr marL="1828425" indent="0">
              <a:buNone/>
              <a:defRPr sz="2000"/>
            </a:lvl5pPr>
            <a:lvl6pPr marL="2285532" indent="0">
              <a:buNone/>
              <a:defRPr sz="2000"/>
            </a:lvl6pPr>
            <a:lvl7pPr marL="2742638" indent="0">
              <a:buNone/>
              <a:defRPr sz="2000"/>
            </a:lvl7pPr>
            <a:lvl8pPr marL="3199744" indent="0">
              <a:buNone/>
              <a:defRPr sz="2000"/>
            </a:lvl8pPr>
            <a:lvl9pPr marL="3656851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07" indent="0">
              <a:buNone/>
              <a:defRPr sz="1200"/>
            </a:lvl2pPr>
            <a:lvl3pPr marL="914212" indent="0">
              <a:buNone/>
              <a:defRPr sz="1000"/>
            </a:lvl3pPr>
            <a:lvl4pPr marL="1371319" indent="0">
              <a:buNone/>
              <a:defRPr sz="900"/>
            </a:lvl4pPr>
            <a:lvl5pPr marL="1828425" indent="0">
              <a:buNone/>
              <a:defRPr sz="900"/>
            </a:lvl5pPr>
            <a:lvl6pPr marL="2285532" indent="0">
              <a:buNone/>
              <a:defRPr sz="900"/>
            </a:lvl6pPr>
            <a:lvl7pPr marL="2742638" indent="0">
              <a:buNone/>
              <a:defRPr sz="900"/>
            </a:lvl7pPr>
            <a:lvl8pPr marL="3199744" indent="0">
              <a:buNone/>
              <a:defRPr sz="900"/>
            </a:lvl8pPr>
            <a:lvl9pPr marL="3656851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42674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38332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04480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20543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7" indent="0">
              <a:buNone/>
              <a:defRPr sz="2000" b="1"/>
            </a:lvl2pPr>
            <a:lvl3pPr marL="914212" indent="0">
              <a:buNone/>
              <a:defRPr sz="1800" b="1"/>
            </a:lvl3pPr>
            <a:lvl4pPr marL="1371319" indent="0">
              <a:buNone/>
              <a:defRPr sz="1600" b="1"/>
            </a:lvl4pPr>
            <a:lvl5pPr marL="1828425" indent="0">
              <a:buNone/>
              <a:defRPr sz="1600" b="1"/>
            </a:lvl5pPr>
            <a:lvl6pPr marL="2285532" indent="0">
              <a:buNone/>
              <a:defRPr sz="1600" b="1"/>
            </a:lvl6pPr>
            <a:lvl7pPr marL="2742638" indent="0">
              <a:buNone/>
              <a:defRPr sz="1600" b="1"/>
            </a:lvl7pPr>
            <a:lvl8pPr marL="3199744" indent="0">
              <a:buNone/>
              <a:defRPr sz="1600" b="1"/>
            </a:lvl8pPr>
            <a:lvl9pPr marL="3656851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7" indent="0">
              <a:buNone/>
              <a:defRPr sz="2000" b="1"/>
            </a:lvl2pPr>
            <a:lvl3pPr marL="914212" indent="0">
              <a:buNone/>
              <a:defRPr sz="1800" b="1"/>
            </a:lvl3pPr>
            <a:lvl4pPr marL="1371319" indent="0">
              <a:buNone/>
              <a:defRPr sz="1600" b="1"/>
            </a:lvl4pPr>
            <a:lvl5pPr marL="1828425" indent="0">
              <a:buNone/>
              <a:defRPr sz="1600" b="1"/>
            </a:lvl5pPr>
            <a:lvl6pPr marL="2285532" indent="0">
              <a:buNone/>
              <a:defRPr sz="1600" b="1"/>
            </a:lvl6pPr>
            <a:lvl7pPr marL="2742638" indent="0">
              <a:buNone/>
              <a:defRPr sz="1600" b="1"/>
            </a:lvl7pPr>
            <a:lvl8pPr marL="3199744" indent="0">
              <a:buNone/>
              <a:defRPr sz="1600" b="1"/>
            </a:lvl8pPr>
            <a:lvl9pPr marL="3656851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1991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3298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93336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07" indent="0">
              <a:buNone/>
              <a:defRPr sz="1200"/>
            </a:lvl2pPr>
            <a:lvl3pPr marL="914212" indent="0">
              <a:buNone/>
              <a:defRPr sz="1000"/>
            </a:lvl3pPr>
            <a:lvl4pPr marL="1371319" indent="0">
              <a:buNone/>
              <a:defRPr sz="900"/>
            </a:lvl4pPr>
            <a:lvl5pPr marL="1828425" indent="0">
              <a:buNone/>
              <a:defRPr sz="900"/>
            </a:lvl5pPr>
            <a:lvl6pPr marL="2285532" indent="0">
              <a:buNone/>
              <a:defRPr sz="900"/>
            </a:lvl6pPr>
            <a:lvl7pPr marL="2742638" indent="0">
              <a:buNone/>
              <a:defRPr sz="900"/>
            </a:lvl7pPr>
            <a:lvl8pPr marL="3199744" indent="0">
              <a:buNone/>
              <a:defRPr sz="900"/>
            </a:lvl8pPr>
            <a:lvl9pPr marL="3656851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65834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107" indent="0">
              <a:buNone/>
              <a:defRPr sz="2800"/>
            </a:lvl2pPr>
            <a:lvl3pPr marL="914212" indent="0">
              <a:buNone/>
              <a:defRPr sz="2400"/>
            </a:lvl3pPr>
            <a:lvl4pPr marL="1371319" indent="0">
              <a:buNone/>
              <a:defRPr sz="2000"/>
            </a:lvl4pPr>
            <a:lvl5pPr marL="1828425" indent="0">
              <a:buNone/>
              <a:defRPr sz="2000"/>
            </a:lvl5pPr>
            <a:lvl6pPr marL="2285532" indent="0">
              <a:buNone/>
              <a:defRPr sz="2000"/>
            </a:lvl6pPr>
            <a:lvl7pPr marL="2742638" indent="0">
              <a:buNone/>
              <a:defRPr sz="2000"/>
            </a:lvl7pPr>
            <a:lvl8pPr marL="3199744" indent="0">
              <a:buNone/>
              <a:defRPr sz="2000"/>
            </a:lvl8pPr>
            <a:lvl9pPr marL="3656851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07" indent="0">
              <a:buNone/>
              <a:defRPr sz="1200"/>
            </a:lvl2pPr>
            <a:lvl3pPr marL="914212" indent="0">
              <a:buNone/>
              <a:defRPr sz="1000"/>
            </a:lvl3pPr>
            <a:lvl4pPr marL="1371319" indent="0">
              <a:buNone/>
              <a:defRPr sz="900"/>
            </a:lvl4pPr>
            <a:lvl5pPr marL="1828425" indent="0">
              <a:buNone/>
              <a:defRPr sz="900"/>
            </a:lvl5pPr>
            <a:lvl6pPr marL="2285532" indent="0">
              <a:buNone/>
              <a:defRPr sz="900"/>
            </a:lvl6pPr>
            <a:lvl7pPr marL="2742638" indent="0">
              <a:buNone/>
              <a:defRPr sz="900"/>
            </a:lvl7pPr>
            <a:lvl8pPr marL="3199744" indent="0">
              <a:buNone/>
              <a:defRPr sz="900"/>
            </a:lvl8pPr>
            <a:lvl9pPr marL="3656851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4150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1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22" tIns="45712" rIns="91422" bIns="45712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22" tIns="45712" rIns="91422" bIns="45712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22" tIns="45712" rIns="91422" bIns="45712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22" tIns="45712" rIns="91422" bIns="45712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22" tIns="45712" rIns="91422" bIns="45712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6763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721" r:id="rId12"/>
  </p:sldLayoutIdLst>
  <p:txStyles>
    <p:titleStyle>
      <a:lvl1pPr algn="ctr" defTabSz="914212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30" indent="-342830" algn="l" defTabSz="914212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798" indent="-285692" algn="l" defTabSz="914212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766" indent="-228554" algn="l" defTabSz="91421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872" indent="-228554" algn="l" defTabSz="914212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978" indent="-228554" algn="l" defTabSz="914212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085" indent="-228554" algn="l" defTabSz="91421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191" indent="-228554" algn="l" defTabSz="91421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298" indent="-228554" algn="l" defTabSz="91421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404" indent="-228554" algn="l" defTabSz="91421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07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1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19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425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53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638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744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851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22" tIns="45712" rIns="91422" bIns="45712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22" tIns="45712" rIns="91422" bIns="45712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22" tIns="45712" rIns="91422" bIns="45712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22" tIns="45712" rIns="91422" bIns="45712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22" tIns="45712" rIns="91422" bIns="45712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9372599" y="666751"/>
            <a:ext cx="1293459" cy="523204"/>
          </a:xfrm>
          <a:prstGeom prst="rect">
            <a:avLst/>
          </a:prstGeom>
          <a:noFill/>
        </p:spPr>
        <p:txBody>
          <a:bodyPr wrap="none" lIns="91422" tIns="45712" rIns="91422" bIns="45712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Template</a:t>
            </a:r>
          </a:p>
          <a:p>
            <a:r>
              <a:rPr lang="en-US" sz="1400" dirty="0">
                <a:solidFill>
                  <a:prstClr val="black"/>
                </a:solidFill>
              </a:rPr>
              <a:t>vertLeftWhite2</a:t>
            </a:r>
          </a:p>
        </p:txBody>
      </p:sp>
      <p:pic>
        <p:nvPicPr>
          <p:cNvPr id="13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2" y="329184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2" y="283464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2" y="374904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2" y="420624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1485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212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30" indent="-342830" algn="l" defTabSz="914212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798" indent="-285692" algn="l" defTabSz="914212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766" indent="-228554" algn="l" defTabSz="91421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872" indent="-228554" algn="l" defTabSz="914212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978" indent="-228554" algn="l" defTabSz="914212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085" indent="-228554" algn="l" defTabSz="91421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191" indent="-228554" algn="l" defTabSz="91421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298" indent="-228554" algn="l" defTabSz="91421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404" indent="-228554" algn="l" defTabSz="91421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07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1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19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425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53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638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744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851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22" tIns="45712" rIns="91422" bIns="45712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22" tIns="45712" rIns="91422" bIns="45712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22" tIns="45712" rIns="91422" bIns="45712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9372599" y="666750"/>
            <a:ext cx="1370532" cy="1600422"/>
          </a:xfrm>
          <a:prstGeom prst="rect">
            <a:avLst/>
          </a:prstGeom>
          <a:noFill/>
        </p:spPr>
        <p:txBody>
          <a:bodyPr wrap="none" lIns="91422" tIns="45712" rIns="91422" bIns="45712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Template</a:t>
            </a:r>
          </a:p>
          <a:p>
            <a:r>
              <a:rPr lang="en-US" sz="1400" dirty="0">
                <a:solidFill>
                  <a:prstClr val="black"/>
                </a:solidFill>
              </a:rPr>
              <a:t>block2x2White1</a:t>
            </a:r>
          </a:p>
          <a:p>
            <a:endParaRPr lang="en-US" sz="1400" dirty="0">
              <a:solidFill>
                <a:prstClr val="black"/>
              </a:solidFill>
            </a:endParaRPr>
          </a:p>
          <a:p>
            <a:r>
              <a:rPr lang="en-US" sz="1400" dirty="0">
                <a:solidFill>
                  <a:prstClr val="black"/>
                </a:solidFill>
              </a:rPr>
              <a:t>Ordering of</a:t>
            </a:r>
            <a:r>
              <a:rPr lang="en-US" sz="1400" baseline="0" dirty="0">
                <a:solidFill>
                  <a:prstClr val="black"/>
                </a:solidFill>
              </a:rPr>
              <a:t> </a:t>
            </a:r>
          </a:p>
          <a:p>
            <a:r>
              <a:rPr lang="en-US" sz="1400" baseline="0" dirty="0">
                <a:solidFill>
                  <a:prstClr val="black"/>
                </a:solidFill>
              </a:rPr>
              <a:t>buttons is</a:t>
            </a:r>
            <a:r>
              <a:rPr lang="en-US" sz="1400" dirty="0">
                <a:solidFill>
                  <a:prstClr val="black"/>
                </a:solidFill>
              </a:rPr>
              <a:t>:</a:t>
            </a:r>
          </a:p>
          <a:p>
            <a:r>
              <a:rPr lang="en-US" sz="1400" dirty="0">
                <a:solidFill>
                  <a:prstClr val="black"/>
                </a:solidFill>
              </a:rPr>
              <a:t>13</a:t>
            </a:r>
          </a:p>
          <a:p>
            <a:r>
              <a:rPr lang="en-US" sz="1400" dirty="0">
                <a:solidFill>
                  <a:prstClr val="black"/>
                </a:solidFill>
              </a:rPr>
              <a:t>24</a:t>
            </a:r>
          </a:p>
        </p:txBody>
      </p:sp>
      <p:pic>
        <p:nvPicPr>
          <p:cNvPr id="13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2" y="393192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2" y="201168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2" y="201168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2" y="393192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2304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  <p:sldLayoutId id="2147483734" r:id="rId12"/>
  </p:sldLayoutIdLst>
  <p:txStyles>
    <p:titleStyle>
      <a:lvl1pPr algn="ctr" defTabSz="914212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30" indent="-342830" algn="l" defTabSz="914212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798" indent="-285692" algn="l" defTabSz="914212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766" indent="-228554" algn="l" defTabSz="91421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872" indent="-228554" algn="l" defTabSz="914212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978" indent="-228554" algn="l" defTabSz="914212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085" indent="-228554" algn="l" defTabSz="91421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191" indent="-228554" algn="l" defTabSz="91421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298" indent="-228554" algn="l" defTabSz="91421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404" indent="-228554" algn="l" defTabSz="91421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07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1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19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425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53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638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744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851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22" tIns="45712" rIns="91422" bIns="45712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22" tIns="45712" rIns="91422" bIns="45712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22" tIns="45712" rIns="91422" bIns="45712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22" tIns="45712" rIns="91422" bIns="45712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22" tIns="45712" rIns="91422" bIns="45712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8448354" y="4932894"/>
            <a:ext cx="766520" cy="246205"/>
          </a:xfrm>
          <a:prstGeom prst="rect">
            <a:avLst/>
          </a:prstGeom>
          <a:noFill/>
        </p:spPr>
        <p:txBody>
          <a:bodyPr wrap="none" lIns="91422" tIns="45712" rIns="91422" bIns="45712" rtlCol="0">
            <a:spAutoFit/>
          </a:bodyPr>
          <a:lstStyle/>
          <a:p>
            <a:r>
              <a:rPr lang="en-US" sz="1000" dirty="0">
                <a:solidFill>
                  <a:prstClr val="black"/>
                </a:solidFill>
              </a:rPr>
              <a:t>Andrew Ng</a:t>
            </a:r>
          </a:p>
        </p:txBody>
      </p:sp>
    </p:spTree>
    <p:extLst>
      <p:ext uri="{BB962C8B-B14F-4D97-AF65-F5344CB8AC3E}">
        <p14:creationId xmlns:p14="http://schemas.microsoft.com/office/powerpoint/2010/main" val="3595139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  <p:sldLayoutId id="2147483747" r:id="rId12"/>
  </p:sldLayoutIdLst>
  <p:txStyles>
    <p:titleStyle>
      <a:lvl1pPr algn="ctr" defTabSz="914212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30" indent="-342830" algn="l" defTabSz="914212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798" indent="-285692" algn="l" defTabSz="914212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766" indent="-228554" algn="l" defTabSz="91421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872" indent="-228554" algn="l" defTabSz="914212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978" indent="-228554" algn="l" defTabSz="914212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085" indent="-228554" algn="l" defTabSz="91421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191" indent="-228554" algn="l" defTabSz="91421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298" indent="-228554" algn="l" defTabSz="91421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404" indent="-228554" algn="l" defTabSz="91421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07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1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19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425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53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638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744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851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tags" Target="../tags/tag11.xml"/><Relationship Id="rId7" Type="http://schemas.openxmlformats.org/officeDocument/2006/relationships/image" Target="../media/image18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17.png"/><Relationship Id="rId5" Type="http://schemas.openxmlformats.org/officeDocument/2006/relationships/slideLayout" Target="../slideLayouts/slideLayout47.xml"/><Relationship Id="rId4" Type="http://schemas.openxmlformats.org/officeDocument/2006/relationships/tags" Target="../tags/tag12.xml"/><Relationship Id="rId9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20.xml"/><Relationship Id="rId13" Type="http://schemas.openxmlformats.org/officeDocument/2006/relationships/notesSlide" Target="../notesSlides/notesSlide6.xml"/><Relationship Id="rId18" Type="http://schemas.openxmlformats.org/officeDocument/2006/relationships/image" Target="../media/image25.png"/><Relationship Id="rId3" Type="http://schemas.openxmlformats.org/officeDocument/2006/relationships/tags" Target="../tags/tag15.xml"/><Relationship Id="rId21" Type="http://schemas.openxmlformats.org/officeDocument/2006/relationships/image" Target="../media/image28.png"/><Relationship Id="rId7" Type="http://schemas.openxmlformats.org/officeDocument/2006/relationships/tags" Target="../tags/tag19.xml"/><Relationship Id="rId12" Type="http://schemas.openxmlformats.org/officeDocument/2006/relationships/slideLayout" Target="../slideLayouts/slideLayout47.xml"/><Relationship Id="rId17" Type="http://schemas.openxmlformats.org/officeDocument/2006/relationships/image" Target="../media/image24.png"/><Relationship Id="rId2" Type="http://schemas.openxmlformats.org/officeDocument/2006/relationships/tags" Target="../tags/tag14.xml"/><Relationship Id="rId16" Type="http://schemas.openxmlformats.org/officeDocument/2006/relationships/image" Target="../media/image23.png"/><Relationship Id="rId20" Type="http://schemas.openxmlformats.org/officeDocument/2006/relationships/image" Target="../media/image27.png"/><Relationship Id="rId1" Type="http://schemas.openxmlformats.org/officeDocument/2006/relationships/tags" Target="../tags/tag13.xml"/><Relationship Id="rId6" Type="http://schemas.openxmlformats.org/officeDocument/2006/relationships/tags" Target="../tags/tag18.xml"/><Relationship Id="rId11" Type="http://schemas.openxmlformats.org/officeDocument/2006/relationships/tags" Target="../tags/tag23.xml"/><Relationship Id="rId5" Type="http://schemas.openxmlformats.org/officeDocument/2006/relationships/tags" Target="../tags/tag17.xml"/><Relationship Id="rId15" Type="http://schemas.openxmlformats.org/officeDocument/2006/relationships/image" Target="../media/image22.png"/><Relationship Id="rId10" Type="http://schemas.openxmlformats.org/officeDocument/2006/relationships/tags" Target="../tags/tag22.xml"/><Relationship Id="rId19" Type="http://schemas.openxmlformats.org/officeDocument/2006/relationships/image" Target="../media/image26.png"/><Relationship Id="rId4" Type="http://schemas.openxmlformats.org/officeDocument/2006/relationships/tags" Target="../tags/tag16.xml"/><Relationship Id="rId9" Type="http://schemas.openxmlformats.org/officeDocument/2006/relationships/tags" Target="../tags/tag21.xml"/><Relationship Id="rId14" Type="http://schemas.openxmlformats.org/officeDocument/2006/relationships/image" Target="../media/image21.png"/><Relationship Id="rId22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13" Type="http://schemas.openxmlformats.org/officeDocument/2006/relationships/notesSlide" Target="../notesSlides/notesSlide8.xml"/><Relationship Id="rId18" Type="http://schemas.openxmlformats.org/officeDocument/2006/relationships/image" Target="../media/image32.png"/><Relationship Id="rId3" Type="http://schemas.openxmlformats.org/officeDocument/2006/relationships/tags" Target="../tags/tag26.xml"/><Relationship Id="rId21" Type="http://schemas.openxmlformats.org/officeDocument/2006/relationships/image" Target="../media/image35.png"/><Relationship Id="rId7" Type="http://schemas.openxmlformats.org/officeDocument/2006/relationships/tags" Target="../tags/tag30.xml"/><Relationship Id="rId12" Type="http://schemas.openxmlformats.org/officeDocument/2006/relationships/slideLayout" Target="../slideLayouts/slideLayout47.xml"/><Relationship Id="rId17" Type="http://schemas.openxmlformats.org/officeDocument/2006/relationships/image" Target="../media/image31.png"/><Relationship Id="rId2" Type="http://schemas.openxmlformats.org/officeDocument/2006/relationships/tags" Target="../tags/tag25.xml"/><Relationship Id="rId16" Type="http://schemas.openxmlformats.org/officeDocument/2006/relationships/image" Target="../media/image24.png"/><Relationship Id="rId20" Type="http://schemas.openxmlformats.org/officeDocument/2006/relationships/image" Target="../media/image34.png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11" Type="http://schemas.openxmlformats.org/officeDocument/2006/relationships/tags" Target="../tags/tag34.xml"/><Relationship Id="rId5" Type="http://schemas.openxmlformats.org/officeDocument/2006/relationships/tags" Target="../tags/tag28.xml"/><Relationship Id="rId15" Type="http://schemas.openxmlformats.org/officeDocument/2006/relationships/image" Target="../media/image23.png"/><Relationship Id="rId23" Type="http://schemas.openxmlformats.org/officeDocument/2006/relationships/image" Target="../media/image37.png"/><Relationship Id="rId10" Type="http://schemas.openxmlformats.org/officeDocument/2006/relationships/tags" Target="../tags/tag33.xml"/><Relationship Id="rId19" Type="http://schemas.openxmlformats.org/officeDocument/2006/relationships/image" Target="../media/image33.png"/><Relationship Id="rId4" Type="http://schemas.openxmlformats.org/officeDocument/2006/relationships/tags" Target="../tags/tag27.xml"/><Relationship Id="rId9" Type="http://schemas.openxmlformats.org/officeDocument/2006/relationships/tags" Target="../tags/tag32.xml"/><Relationship Id="rId14" Type="http://schemas.openxmlformats.org/officeDocument/2006/relationships/image" Target="../media/image22.png"/><Relationship Id="rId22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42.xml"/><Relationship Id="rId13" Type="http://schemas.openxmlformats.org/officeDocument/2006/relationships/notesSlide" Target="../notesSlides/notesSlide9.xml"/><Relationship Id="rId18" Type="http://schemas.openxmlformats.org/officeDocument/2006/relationships/image" Target="../media/image25.png"/><Relationship Id="rId3" Type="http://schemas.openxmlformats.org/officeDocument/2006/relationships/tags" Target="../tags/tag37.xml"/><Relationship Id="rId21" Type="http://schemas.openxmlformats.org/officeDocument/2006/relationships/image" Target="../media/image28.png"/><Relationship Id="rId7" Type="http://schemas.openxmlformats.org/officeDocument/2006/relationships/tags" Target="../tags/tag41.xml"/><Relationship Id="rId12" Type="http://schemas.openxmlformats.org/officeDocument/2006/relationships/slideLayout" Target="../slideLayouts/slideLayout47.xml"/><Relationship Id="rId17" Type="http://schemas.openxmlformats.org/officeDocument/2006/relationships/image" Target="../media/image24.png"/><Relationship Id="rId2" Type="http://schemas.openxmlformats.org/officeDocument/2006/relationships/tags" Target="../tags/tag36.xml"/><Relationship Id="rId16" Type="http://schemas.openxmlformats.org/officeDocument/2006/relationships/image" Target="../media/image23.png"/><Relationship Id="rId20" Type="http://schemas.openxmlformats.org/officeDocument/2006/relationships/image" Target="../media/image27.png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11" Type="http://schemas.openxmlformats.org/officeDocument/2006/relationships/tags" Target="../tags/tag45.xml"/><Relationship Id="rId24" Type="http://schemas.openxmlformats.org/officeDocument/2006/relationships/image" Target="../media/image39.png"/><Relationship Id="rId5" Type="http://schemas.openxmlformats.org/officeDocument/2006/relationships/tags" Target="../tags/tag39.xml"/><Relationship Id="rId15" Type="http://schemas.openxmlformats.org/officeDocument/2006/relationships/image" Target="../media/image22.png"/><Relationship Id="rId23" Type="http://schemas.openxmlformats.org/officeDocument/2006/relationships/image" Target="../media/image38.png"/><Relationship Id="rId10" Type="http://schemas.openxmlformats.org/officeDocument/2006/relationships/tags" Target="../tags/tag44.xml"/><Relationship Id="rId19" Type="http://schemas.openxmlformats.org/officeDocument/2006/relationships/image" Target="../media/image26.png"/><Relationship Id="rId4" Type="http://schemas.openxmlformats.org/officeDocument/2006/relationships/tags" Target="../tags/tag38.xml"/><Relationship Id="rId9" Type="http://schemas.openxmlformats.org/officeDocument/2006/relationships/tags" Target="../tags/tag43.xml"/><Relationship Id="rId14" Type="http://schemas.openxmlformats.org/officeDocument/2006/relationships/image" Target="../media/image21.png"/><Relationship Id="rId22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slideLayout" Target="../slideLayouts/slideLayout4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chart" Target="../charts/chart3.xml"/><Relationship Id="rId3" Type="http://schemas.openxmlformats.org/officeDocument/2006/relationships/tags" Target="../tags/tag51.xml"/><Relationship Id="rId7" Type="http://schemas.openxmlformats.org/officeDocument/2006/relationships/image" Target="../media/image51.png"/><Relationship Id="rId2" Type="http://schemas.openxmlformats.org/officeDocument/2006/relationships/tags" Target="../tags/tag50.xml"/><Relationship Id="rId1" Type="http://schemas.openxmlformats.org/officeDocument/2006/relationships/tags" Target="../tags/tag49.xml"/><Relationship Id="rId6" Type="http://schemas.openxmlformats.org/officeDocument/2006/relationships/chart" Target="../charts/chart2.xml"/><Relationship Id="rId11" Type="http://schemas.openxmlformats.org/officeDocument/2006/relationships/image" Target="../media/image59.emf"/><Relationship Id="rId5" Type="http://schemas.openxmlformats.org/officeDocument/2006/relationships/slideLayout" Target="../slideLayouts/slideLayout47.xml"/><Relationship Id="rId10" Type="http://schemas.openxmlformats.org/officeDocument/2006/relationships/customXml" Target="../ink/ink1.xml"/><Relationship Id="rId4" Type="http://schemas.openxmlformats.org/officeDocument/2006/relationships/tags" Target="../tags/tag52.xml"/><Relationship Id="rId9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55.png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6" Type="http://schemas.openxmlformats.org/officeDocument/2006/relationships/image" Target="../media/image54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.xml"/><Relationship Id="rId7" Type="http://schemas.openxmlformats.org/officeDocument/2006/relationships/image" Target="../media/image4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3.png"/><Relationship Id="rId5" Type="http://schemas.openxmlformats.org/officeDocument/2006/relationships/slideLayout" Target="../slideLayouts/slideLayout47.xml"/><Relationship Id="rId4" Type="http://schemas.openxmlformats.org/officeDocument/2006/relationships/tags" Target="../tags/tag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tags" Target="../tags/tag62.xml"/><Relationship Id="rId13" Type="http://schemas.openxmlformats.org/officeDocument/2006/relationships/image" Target="../media/image56.png"/><Relationship Id="rId18" Type="http://schemas.openxmlformats.org/officeDocument/2006/relationships/image" Target="../media/image61.png"/><Relationship Id="rId26" Type="http://schemas.openxmlformats.org/officeDocument/2006/relationships/image" Target="../media/image65.png"/><Relationship Id="rId3" Type="http://schemas.openxmlformats.org/officeDocument/2006/relationships/tags" Target="../tags/tag57.xml"/><Relationship Id="rId21" Type="http://schemas.openxmlformats.org/officeDocument/2006/relationships/image" Target="../media/image3.png"/><Relationship Id="rId7" Type="http://schemas.openxmlformats.org/officeDocument/2006/relationships/tags" Target="../tags/tag61.xml"/><Relationship Id="rId12" Type="http://schemas.openxmlformats.org/officeDocument/2006/relationships/notesSlide" Target="../notesSlides/notesSlide14.xml"/><Relationship Id="rId17" Type="http://schemas.openxmlformats.org/officeDocument/2006/relationships/image" Target="../media/image60.png"/><Relationship Id="rId25" Type="http://schemas.openxmlformats.org/officeDocument/2006/relationships/image" Target="../media/image64.png"/><Relationship Id="rId2" Type="http://schemas.openxmlformats.org/officeDocument/2006/relationships/tags" Target="../tags/tag56.xml"/><Relationship Id="rId16" Type="http://schemas.openxmlformats.org/officeDocument/2006/relationships/image" Target="../media/image59.png"/><Relationship Id="rId20" Type="http://schemas.openxmlformats.org/officeDocument/2006/relationships/image" Target="../media/image63.png"/><Relationship Id="rId1" Type="http://schemas.openxmlformats.org/officeDocument/2006/relationships/tags" Target="../tags/tag55.xml"/><Relationship Id="rId6" Type="http://schemas.openxmlformats.org/officeDocument/2006/relationships/tags" Target="../tags/tag60.xml"/><Relationship Id="rId11" Type="http://schemas.openxmlformats.org/officeDocument/2006/relationships/slideLayout" Target="../slideLayouts/slideLayout12.xml"/><Relationship Id="rId24" Type="http://schemas.openxmlformats.org/officeDocument/2006/relationships/image" Target="../media/image14.emf"/><Relationship Id="rId5" Type="http://schemas.openxmlformats.org/officeDocument/2006/relationships/tags" Target="../tags/tag59.xml"/><Relationship Id="rId15" Type="http://schemas.openxmlformats.org/officeDocument/2006/relationships/image" Target="../media/image58.png"/><Relationship Id="rId23" Type="http://schemas.openxmlformats.org/officeDocument/2006/relationships/customXml" Target="../ink/ink2.xml"/><Relationship Id="rId28" Type="http://schemas.openxmlformats.org/officeDocument/2006/relationships/image" Target="../media/image67.png"/><Relationship Id="rId10" Type="http://schemas.openxmlformats.org/officeDocument/2006/relationships/tags" Target="../tags/tag64.xml"/><Relationship Id="rId19" Type="http://schemas.openxmlformats.org/officeDocument/2006/relationships/image" Target="../media/image62.png"/><Relationship Id="rId4" Type="http://schemas.openxmlformats.org/officeDocument/2006/relationships/tags" Target="../tags/tag58.xml"/><Relationship Id="rId9" Type="http://schemas.openxmlformats.org/officeDocument/2006/relationships/tags" Target="../tags/tag63.xml"/><Relationship Id="rId14" Type="http://schemas.openxmlformats.org/officeDocument/2006/relationships/image" Target="../media/image57.png"/><Relationship Id="rId22" Type="http://schemas.openxmlformats.org/officeDocument/2006/relationships/image" Target="../media/image4.png"/><Relationship Id="rId27" Type="http://schemas.openxmlformats.org/officeDocument/2006/relationships/image" Target="../media/image6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../media/image70.jpeg"/><Relationship Id="rId18" Type="http://schemas.openxmlformats.org/officeDocument/2006/relationships/image" Target="../media/image72.png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69.jpeg"/><Relationship Id="rId17" Type="http://schemas.openxmlformats.org/officeDocument/2006/relationships/image" Target="../media/image56.png"/><Relationship Id="rId2" Type="http://schemas.openxmlformats.org/officeDocument/2006/relationships/tags" Target="../tags/tag66.xml"/><Relationship Id="rId16" Type="http://schemas.openxmlformats.org/officeDocument/2006/relationships/image" Target="../media/image71.png"/><Relationship Id="rId20" Type="http://schemas.openxmlformats.org/officeDocument/2006/relationships/image" Target="../media/image20.emf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../media/image68.jpeg"/><Relationship Id="rId5" Type="http://schemas.openxmlformats.org/officeDocument/2006/relationships/tags" Target="../tags/tag69.xml"/><Relationship Id="rId15" Type="http://schemas.openxmlformats.org/officeDocument/2006/relationships/image" Target="../media/image4.png"/><Relationship Id="rId10" Type="http://schemas.openxmlformats.org/officeDocument/2006/relationships/notesSlide" Target="../notesSlides/notesSlide15.xml"/><Relationship Id="rId19" Type="http://schemas.openxmlformats.org/officeDocument/2006/relationships/customXml" Target="../ink/ink3.xml"/><Relationship Id="rId4" Type="http://schemas.openxmlformats.org/officeDocument/2006/relationships/tags" Target="../tags/tag68.xml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image" Target="../media/image56.png"/><Relationship Id="rId5" Type="http://schemas.openxmlformats.org/officeDocument/2006/relationships/image" Target="../media/image72.png"/><Relationship Id="rId4" Type="http://schemas.openxmlformats.org/officeDocument/2006/relationships/notesSlide" Target="../notesSlides/notesSlide18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jpeg"/><Relationship Id="rId3" Type="http://schemas.openxmlformats.org/officeDocument/2006/relationships/tags" Target="../tags/tag76.xml"/><Relationship Id="rId7" Type="http://schemas.openxmlformats.org/officeDocument/2006/relationships/image" Target="../media/image72.png"/><Relationship Id="rId12" Type="http://schemas.openxmlformats.org/officeDocument/2006/relationships/image" Target="../media/image74.wmf"/><Relationship Id="rId2" Type="http://schemas.openxmlformats.org/officeDocument/2006/relationships/tags" Target="../tags/tag7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6.png"/><Relationship Id="rId11" Type="http://schemas.openxmlformats.org/officeDocument/2006/relationships/oleObject" Target="../embeddings/oleObject2.bin"/><Relationship Id="rId5" Type="http://schemas.openxmlformats.org/officeDocument/2006/relationships/notesSlide" Target="../notesSlides/notesSlide19.xml"/><Relationship Id="rId10" Type="http://schemas.openxmlformats.org/officeDocument/2006/relationships/image" Target="../media/image73.wmf"/><Relationship Id="rId4" Type="http://schemas.openxmlformats.org/officeDocument/2006/relationships/slideLayout" Target="../slideLayouts/slideLayout12.xml"/><Relationship Id="rId9" Type="http://schemas.openxmlformats.org/officeDocument/2006/relationships/oleObject" Target="../embeddings/oleObject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tags" Target="../tags/tag84.xml"/><Relationship Id="rId13" Type="http://schemas.openxmlformats.org/officeDocument/2006/relationships/image" Target="../media/image3.png"/><Relationship Id="rId18" Type="http://schemas.openxmlformats.org/officeDocument/2006/relationships/image" Target="../media/image78.png"/><Relationship Id="rId3" Type="http://schemas.openxmlformats.org/officeDocument/2006/relationships/tags" Target="../tags/tag79.xml"/><Relationship Id="rId21" Type="http://schemas.openxmlformats.org/officeDocument/2006/relationships/image" Target="../media/image81.png"/><Relationship Id="rId7" Type="http://schemas.openxmlformats.org/officeDocument/2006/relationships/tags" Target="../tags/tag83.xml"/><Relationship Id="rId12" Type="http://schemas.openxmlformats.org/officeDocument/2006/relationships/image" Target="../media/image76.jpeg"/><Relationship Id="rId17" Type="http://schemas.openxmlformats.org/officeDocument/2006/relationships/image" Target="../media/image77.png"/><Relationship Id="rId2" Type="http://schemas.openxmlformats.org/officeDocument/2006/relationships/tags" Target="../tags/tag78.xml"/><Relationship Id="rId16" Type="http://schemas.openxmlformats.org/officeDocument/2006/relationships/image" Target="../media/image37.png"/><Relationship Id="rId20" Type="http://schemas.openxmlformats.org/officeDocument/2006/relationships/image" Target="../media/image80.png"/><Relationship Id="rId1" Type="http://schemas.openxmlformats.org/officeDocument/2006/relationships/tags" Target="../tags/tag77.xml"/><Relationship Id="rId6" Type="http://schemas.openxmlformats.org/officeDocument/2006/relationships/tags" Target="../tags/tag82.xml"/><Relationship Id="rId11" Type="http://schemas.openxmlformats.org/officeDocument/2006/relationships/notesSlide" Target="../notesSlides/notesSlide21.xml"/><Relationship Id="rId5" Type="http://schemas.openxmlformats.org/officeDocument/2006/relationships/tags" Target="../tags/tag81.xml"/><Relationship Id="rId15" Type="http://schemas.openxmlformats.org/officeDocument/2006/relationships/image" Target="../media/image71.png"/><Relationship Id="rId10" Type="http://schemas.openxmlformats.org/officeDocument/2006/relationships/slideLayout" Target="../slideLayouts/slideLayout12.xml"/><Relationship Id="rId19" Type="http://schemas.openxmlformats.org/officeDocument/2006/relationships/image" Target="../media/image79.png"/><Relationship Id="rId4" Type="http://schemas.openxmlformats.org/officeDocument/2006/relationships/tags" Target="../tags/tag80.xml"/><Relationship Id="rId9" Type="http://schemas.openxmlformats.org/officeDocument/2006/relationships/tags" Target="../tags/tag85.xml"/><Relationship Id="rId14" Type="http://schemas.openxmlformats.org/officeDocument/2006/relationships/image" Target="../media/image4.png"/><Relationship Id="rId22" Type="http://schemas.openxmlformats.org/officeDocument/2006/relationships/image" Target="../media/image82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tags" Target="../tags/tag88.xml"/><Relationship Id="rId7" Type="http://schemas.openxmlformats.org/officeDocument/2006/relationships/image" Target="../media/image83.png"/><Relationship Id="rId12" Type="http://schemas.openxmlformats.org/officeDocument/2006/relationships/image" Target="../media/image37.emf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notesSlide" Target="../notesSlides/notesSlide22.xml"/><Relationship Id="rId11" Type="http://schemas.openxmlformats.org/officeDocument/2006/relationships/customXml" Target="../ink/ink4.xml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80.png"/><Relationship Id="rId4" Type="http://schemas.openxmlformats.org/officeDocument/2006/relationships/tags" Target="../tags/tag89.xml"/><Relationship Id="rId9" Type="http://schemas.openxmlformats.org/officeDocument/2006/relationships/image" Target="../media/image8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jpeg"/><Relationship Id="rId13" Type="http://schemas.openxmlformats.org/officeDocument/2006/relationships/image" Target="../media/image81.png"/><Relationship Id="rId3" Type="http://schemas.openxmlformats.org/officeDocument/2006/relationships/tags" Target="../tags/tag92.xml"/><Relationship Id="rId7" Type="http://schemas.openxmlformats.org/officeDocument/2006/relationships/notesSlide" Target="../notesSlides/notesSlide23.xml"/><Relationship Id="rId12" Type="http://schemas.openxmlformats.org/officeDocument/2006/relationships/image" Target="../media/image80.png"/><Relationship Id="rId2" Type="http://schemas.openxmlformats.org/officeDocument/2006/relationships/tags" Target="../tags/tag91.xml"/><Relationship Id="rId1" Type="http://schemas.openxmlformats.org/officeDocument/2006/relationships/tags" Target="../tags/tag90.x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71.png"/><Relationship Id="rId5" Type="http://schemas.openxmlformats.org/officeDocument/2006/relationships/tags" Target="../tags/tag94.xml"/><Relationship Id="rId10" Type="http://schemas.openxmlformats.org/officeDocument/2006/relationships/image" Target="../media/image4.png"/><Relationship Id="rId4" Type="http://schemas.openxmlformats.org/officeDocument/2006/relationships/tags" Target="../tags/tag93.xml"/><Relationship Id="rId9" Type="http://schemas.openxmlformats.org/officeDocument/2006/relationships/image" Target="../media/image3.png"/><Relationship Id="rId14" Type="http://schemas.openxmlformats.org/officeDocument/2006/relationships/image" Target="../media/image8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7" Type="http://schemas.openxmlformats.org/officeDocument/2006/relationships/image" Target="../media/image6.png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4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5.xml"/><Relationship Id="rId13" Type="http://schemas.openxmlformats.org/officeDocument/2006/relationships/image" Target="../media/image90.png"/><Relationship Id="rId3" Type="http://schemas.openxmlformats.org/officeDocument/2006/relationships/tags" Target="../tags/tag97.xml"/><Relationship Id="rId7" Type="http://schemas.openxmlformats.org/officeDocument/2006/relationships/slideLayout" Target="../slideLayouts/slideLayout12.xml"/><Relationship Id="rId12" Type="http://schemas.openxmlformats.org/officeDocument/2006/relationships/image" Target="../media/image89.png"/><Relationship Id="rId2" Type="http://schemas.openxmlformats.org/officeDocument/2006/relationships/tags" Target="../tags/tag96.xml"/><Relationship Id="rId1" Type="http://schemas.openxmlformats.org/officeDocument/2006/relationships/tags" Target="../tags/tag95.xml"/><Relationship Id="rId6" Type="http://schemas.openxmlformats.org/officeDocument/2006/relationships/tags" Target="../tags/tag100.xml"/><Relationship Id="rId11" Type="http://schemas.openxmlformats.org/officeDocument/2006/relationships/image" Target="../media/image88.png"/><Relationship Id="rId5" Type="http://schemas.openxmlformats.org/officeDocument/2006/relationships/tags" Target="../tags/tag99.xml"/><Relationship Id="rId15" Type="http://schemas.openxmlformats.org/officeDocument/2006/relationships/image" Target="../media/image92.png"/><Relationship Id="rId10" Type="http://schemas.openxmlformats.org/officeDocument/2006/relationships/image" Target="../media/image87.png"/><Relationship Id="rId4" Type="http://schemas.openxmlformats.org/officeDocument/2006/relationships/tags" Target="../tags/tag98.xml"/><Relationship Id="rId9" Type="http://schemas.openxmlformats.org/officeDocument/2006/relationships/image" Target="../media/image86.png"/><Relationship Id="rId14" Type="http://schemas.openxmlformats.org/officeDocument/2006/relationships/image" Target="../media/image91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96.png"/><Relationship Id="rId3" Type="http://schemas.openxmlformats.org/officeDocument/2006/relationships/tags" Target="../tags/tag103.xml"/><Relationship Id="rId7" Type="http://schemas.openxmlformats.org/officeDocument/2006/relationships/image" Target="../media/image93.png"/><Relationship Id="rId12" Type="http://schemas.openxmlformats.org/officeDocument/2006/relationships/image" Target="../media/image95.png"/><Relationship Id="rId2" Type="http://schemas.openxmlformats.org/officeDocument/2006/relationships/tags" Target="../tags/tag102.xml"/><Relationship Id="rId16" Type="http://schemas.openxmlformats.org/officeDocument/2006/relationships/image" Target="../media/image99.png"/><Relationship Id="rId1" Type="http://schemas.openxmlformats.org/officeDocument/2006/relationships/tags" Target="../tags/tag101.x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49.emf"/><Relationship Id="rId5" Type="http://schemas.openxmlformats.org/officeDocument/2006/relationships/tags" Target="../tags/tag105.xml"/><Relationship Id="rId15" Type="http://schemas.openxmlformats.org/officeDocument/2006/relationships/image" Target="../media/image98.png"/><Relationship Id="rId10" Type="http://schemas.openxmlformats.org/officeDocument/2006/relationships/customXml" Target="../ink/ink5.xml"/><Relationship Id="rId4" Type="http://schemas.openxmlformats.org/officeDocument/2006/relationships/tags" Target="../tags/tag104.xml"/><Relationship Id="rId9" Type="http://schemas.openxmlformats.org/officeDocument/2006/relationships/image" Target="../media/image94.png"/><Relationship Id="rId14" Type="http://schemas.openxmlformats.org/officeDocument/2006/relationships/image" Target="../media/image97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3.bin"/><Relationship Id="rId2" Type="http://schemas.openxmlformats.org/officeDocument/2006/relationships/tags" Target="../tags/tag10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5.emf"/><Relationship Id="rId5" Type="http://schemas.openxmlformats.org/officeDocument/2006/relationships/customXml" Target="../ink/ink6.xml"/><Relationship Id="rId10" Type="http://schemas.openxmlformats.org/officeDocument/2006/relationships/image" Target="../media/image101.wmf"/><Relationship Id="rId4" Type="http://schemas.openxmlformats.org/officeDocument/2006/relationships/image" Target="../media/image102.png"/><Relationship Id="rId9" Type="http://schemas.openxmlformats.org/officeDocument/2006/relationships/oleObject" Target="../embeddings/oleObject4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0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tags" Target="../tags/tag110.xml"/><Relationship Id="rId7" Type="http://schemas.openxmlformats.org/officeDocument/2006/relationships/image" Target="../media/image104.png"/><Relationship Id="rId2" Type="http://schemas.openxmlformats.org/officeDocument/2006/relationships/tags" Target="../tags/tag109.xml"/><Relationship Id="rId1" Type="http://schemas.openxmlformats.org/officeDocument/2006/relationships/tags" Target="../tags/tag108.xml"/><Relationship Id="rId6" Type="http://schemas.openxmlformats.org/officeDocument/2006/relationships/image" Target="../media/image103.png"/><Relationship Id="rId5" Type="http://schemas.openxmlformats.org/officeDocument/2006/relationships/image" Target="../media/image27.png"/><Relationship Id="rId4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image" Target="../media/image110.png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109.png"/><Relationship Id="rId2" Type="http://schemas.openxmlformats.org/officeDocument/2006/relationships/tags" Target="../tags/tag111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3.vml"/><Relationship Id="rId6" Type="http://schemas.openxmlformats.org/officeDocument/2006/relationships/tags" Target="../tags/tag115.xml"/><Relationship Id="rId11" Type="http://schemas.openxmlformats.org/officeDocument/2006/relationships/image" Target="../media/image108.png"/><Relationship Id="rId5" Type="http://schemas.openxmlformats.org/officeDocument/2006/relationships/tags" Target="../tags/tag114.xml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07.png"/><Relationship Id="rId4" Type="http://schemas.openxmlformats.org/officeDocument/2006/relationships/tags" Target="../tags/tag113.xml"/><Relationship Id="rId9" Type="http://schemas.openxmlformats.org/officeDocument/2006/relationships/image" Target="../media/image27.png"/><Relationship Id="rId14" Type="http://schemas.openxmlformats.org/officeDocument/2006/relationships/image" Target="../media/image11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8.xml"/><Relationship Id="rId13" Type="http://schemas.openxmlformats.org/officeDocument/2006/relationships/customXml" Target="../ink/ink7.xml"/><Relationship Id="rId3" Type="http://schemas.openxmlformats.org/officeDocument/2006/relationships/tags" Target="../tags/tag119.xml"/><Relationship Id="rId7" Type="http://schemas.openxmlformats.org/officeDocument/2006/relationships/slideLayout" Target="../slideLayouts/slideLayout12.xml"/><Relationship Id="rId12" Type="http://schemas.openxmlformats.org/officeDocument/2006/relationships/image" Target="../media/image56.png"/><Relationship Id="rId2" Type="http://schemas.openxmlformats.org/officeDocument/2006/relationships/tags" Target="../tags/tag118.xml"/><Relationship Id="rId1" Type="http://schemas.openxmlformats.org/officeDocument/2006/relationships/tags" Target="../tags/tag117.xml"/><Relationship Id="rId6" Type="http://schemas.openxmlformats.org/officeDocument/2006/relationships/tags" Target="../tags/tag122.xml"/><Relationship Id="rId11" Type="http://schemas.openxmlformats.org/officeDocument/2006/relationships/image" Target="../media/image114.png"/><Relationship Id="rId5" Type="http://schemas.openxmlformats.org/officeDocument/2006/relationships/tags" Target="../tags/tag121.xml"/><Relationship Id="rId10" Type="http://schemas.openxmlformats.org/officeDocument/2006/relationships/image" Target="../media/image113.png"/><Relationship Id="rId4" Type="http://schemas.openxmlformats.org/officeDocument/2006/relationships/tags" Target="../tags/tag120.xml"/><Relationship Id="rId9" Type="http://schemas.openxmlformats.org/officeDocument/2006/relationships/image" Target="../media/image112.png"/><Relationship Id="rId14" Type="http://schemas.openxmlformats.org/officeDocument/2006/relationships/image" Target="../media/image6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.xml"/><Relationship Id="rId3" Type="http://schemas.openxmlformats.org/officeDocument/2006/relationships/image" Target="../media/image7.png"/><Relationship Id="rId7" Type="http://schemas.microsoft.com/office/2007/relationships/hdphoto" Target="../media/hdphoto1.wd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microsoft.com/office/2007/relationships/hdphoto" Target="../media/hdphoto2.wdp"/><Relationship Id="rId4" Type="http://schemas.openxmlformats.org/officeDocument/2006/relationships/image" Target="../media/image8.png"/><Relationship Id="rId9" Type="http://schemas.openxmlformats.org/officeDocument/2006/relationships/image" Target="../media/image11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tags" Target="../tags/tag125.xml"/><Relationship Id="rId7" Type="http://schemas.openxmlformats.org/officeDocument/2006/relationships/image" Target="../media/image117.png"/><Relationship Id="rId2" Type="http://schemas.openxmlformats.org/officeDocument/2006/relationships/tags" Target="../tags/tag124.xml"/><Relationship Id="rId1" Type="http://schemas.openxmlformats.org/officeDocument/2006/relationships/tags" Target="../tags/tag123.xml"/><Relationship Id="rId6" Type="http://schemas.openxmlformats.org/officeDocument/2006/relationships/image" Target="../media/image116.png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126.xml"/><Relationship Id="rId9" Type="http://schemas.openxmlformats.org/officeDocument/2006/relationships/image" Target="../media/image119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tags" Target="../tags/tag134.xml"/><Relationship Id="rId13" Type="http://schemas.openxmlformats.org/officeDocument/2006/relationships/image" Target="../media/image123.png"/><Relationship Id="rId18" Type="http://schemas.openxmlformats.org/officeDocument/2006/relationships/image" Target="../media/image128.png"/><Relationship Id="rId3" Type="http://schemas.openxmlformats.org/officeDocument/2006/relationships/tags" Target="../tags/tag129.xml"/><Relationship Id="rId7" Type="http://schemas.openxmlformats.org/officeDocument/2006/relationships/tags" Target="../tags/tag133.xml"/><Relationship Id="rId12" Type="http://schemas.openxmlformats.org/officeDocument/2006/relationships/image" Target="../media/image122.png"/><Relationship Id="rId17" Type="http://schemas.openxmlformats.org/officeDocument/2006/relationships/image" Target="../media/image127.png"/><Relationship Id="rId2" Type="http://schemas.openxmlformats.org/officeDocument/2006/relationships/tags" Target="../tags/tag128.xml"/><Relationship Id="rId16" Type="http://schemas.openxmlformats.org/officeDocument/2006/relationships/image" Target="../media/image126.png"/><Relationship Id="rId1" Type="http://schemas.openxmlformats.org/officeDocument/2006/relationships/tags" Target="../tags/tag127.xml"/><Relationship Id="rId6" Type="http://schemas.openxmlformats.org/officeDocument/2006/relationships/tags" Target="../tags/tag132.xml"/><Relationship Id="rId11" Type="http://schemas.openxmlformats.org/officeDocument/2006/relationships/image" Target="../media/image121.png"/><Relationship Id="rId5" Type="http://schemas.openxmlformats.org/officeDocument/2006/relationships/tags" Target="../tags/tag131.xml"/><Relationship Id="rId15" Type="http://schemas.openxmlformats.org/officeDocument/2006/relationships/image" Target="../media/image125.png"/><Relationship Id="rId10" Type="http://schemas.openxmlformats.org/officeDocument/2006/relationships/image" Target="../media/image120.png"/><Relationship Id="rId4" Type="http://schemas.openxmlformats.org/officeDocument/2006/relationships/tags" Target="../tags/tag130.xml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124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1.png"/><Relationship Id="rId2" Type="http://schemas.openxmlformats.org/officeDocument/2006/relationships/tags" Target="../tags/tag136.xml"/><Relationship Id="rId1" Type="http://schemas.openxmlformats.org/officeDocument/2006/relationships/tags" Target="../tags/tag135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10" Type="http://schemas.openxmlformats.org/officeDocument/2006/relationships/image" Target="../media/image134.png"/><Relationship Id="rId4" Type="http://schemas.openxmlformats.org/officeDocument/2006/relationships/notesSlide" Target="../notesSlides/notesSlide30.xml"/><Relationship Id="rId9" Type="http://schemas.openxmlformats.org/officeDocument/2006/relationships/image" Target="../media/image13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5DCB389B-31E3-4EF2-9B2C-148FB96256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0" y="138646"/>
            <a:ext cx="6705601" cy="756704"/>
          </a:xfrm>
        </p:spPr>
        <p:txBody>
          <a:bodyPr>
            <a:normAutofit/>
          </a:bodyPr>
          <a:lstStyle/>
          <a:p>
            <a:r>
              <a:rPr lang="zh-CN" altLang="en-US" sz="3200" b="1" dirty="0"/>
              <a:t>课程内容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AF356F6-5D2B-4B9A-BF8E-D7AA63C924F7}"/>
              </a:ext>
            </a:extLst>
          </p:cNvPr>
          <p:cNvSpPr txBox="1"/>
          <p:nvPr/>
        </p:nvSpPr>
        <p:spPr>
          <a:xfrm>
            <a:off x="152400" y="1276709"/>
            <a:ext cx="2276585" cy="30960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第八章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应用机器学习的建议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决定下一步做什么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评估一个假设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模型选择和交叉验证集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诊断偏差和方差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正则化和偏差</a:t>
            </a:r>
            <a:r>
              <a:rPr lang="en-US" altLang="zh-CN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方差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学习曲线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决定下一步做什么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类偏斜和误差度量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D3B5CC6-5D5C-45F3-A93D-3FB430538E10}"/>
              </a:ext>
            </a:extLst>
          </p:cNvPr>
          <p:cNvSpPr txBox="1"/>
          <p:nvPr/>
        </p:nvSpPr>
        <p:spPr>
          <a:xfrm>
            <a:off x="2596620" y="1276709"/>
            <a:ext cx="1762021" cy="25420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第九章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 支持向量机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优化目标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大边界的直观理解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大边界的数学原理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核函数</a:t>
            </a:r>
            <a:r>
              <a:rPr lang="en-US" altLang="zh-CN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核函数</a:t>
            </a:r>
            <a:r>
              <a:rPr lang="en-US" altLang="zh-CN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使用支持向量机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4821482-9CD1-49A5-BF5E-53B2C1248CE5}"/>
              </a:ext>
            </a:extLst>
          </p:cNvPr>
          <p:cNvSpPr txBox="1"/>
          <p:nvPr/>
        </p:nvSpPr>
        <p:spPr>
          <a:xfrm>
            <a:off x="4800600" y="1276350"/>
            <a:ext cx="1909497" cy="39190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第十章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无监督学习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聚类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无监督学习：简介</a:t>
            </a:r>
            <a:endParaRPr lang="en-US" altLang="zh-CN" sz="105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K-</a:t>
            </a:r>
            <a:r>
              <a:rPr lang="zh-CN" altLang="en-US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均值算法</a:t>
            </a:r>
            <a:endParaRPr lang="en-US" altLang="zh-CN" sz="105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优化目标</a:t>
            </a:r>
            <a:endParaRPr lang="en-US" altLang="zh-CN" sz="105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随机初始化</a:t>
            </a:r>
            <a:endParaRPr lang="en-US" altLang="zh-CN" sz="105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选择聚类数</a:t>
            </a:r>
            <a:endParaRPr lang="en-US" altLang="zh-CN" sz="105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28600" indent="-228600">
              <a:lnSpc>
                <a:spcPct val="150000"/>
              </a:lnSpc>
              <a:buAutoNum type="arabicPeriod" startAt="2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 降维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动机</a:t>
            </a:r>
            <a:endParaRPr lang="en-US" altLang="zh-CN" sz="105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主成分分析</a:t>
            </a:r>
            <a:endParaRPr lang="en-US" altLang="zh-CN" sz="105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选择主成分的数量</a:t>
            </a:r>
            <a:endParaRPr lang="en-US" altLang="zh-CN" sz="105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重建的压缩表示</a:t>
            </a:r>
            <a:endParaRPr lang="en-US" altLang="zh-CN" sz="105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主成分分析法的应用建议</a:t>
            </a:r>
            <a:endParaRPr lang="en-US" altLang="zh-CN" sz="105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5BC5834-1694-4D23-B1A5-CC17FB3DF770}"/>
              </a:ext>
            </a:extLst>
          </p:cNvPr>
          <p:cNvSpPr txBox="1"/>
          <p:nvPr/>
        </p:nvSpPr>
        <p:spPr>
          <a:xfrm>
            <a:off x="6942123" y="1242419"/>
            <a:ext cx="2108269" cy="41055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第十一章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有趣的应用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异常检测</a:t>
            </a:r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1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问题的动机</a:t>
            </a: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1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高斯分布</a:t>
            </a: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zh-CN" altLang="en-US" sz="105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算法</a:t>
            </a: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zh-CN" altLang="en-US" sz="105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发和评价一个异常检测系统</a:t>
            </a: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1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选异常检测和监督学习对比</a:t>
            </a: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zh-CN" altLang="en-US" sz="105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择特征</a:t>
            </a: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 startAt="2"/>
              <a:tabLst/>
              <a:defRPr/>
            </a:pP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推荐系统</a:t>
            </a:r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1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问题形式化</a:t>
            </a: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zh-CN" altLang="en-US" sz="105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于内容的推荐系统</a:t>
            </a: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1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协同过滤</a:t>
            </a: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kumimoji="0" lang="zh-CN" altLang="en-US" sz="1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协同过滤算法</a:t>
            </a: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689318E-CD96-4122-A22C-FC4634253F00}"/>
              </a:ext>
            </a:extLst>
          </p:cNvPr>
          <p:cNvSpPr/>
          <p:nvPr/>
        </p:nvSpPr>
        <p:spPr>
          <a:xfrm>
            <a:off x="4495800" y="1075911"/>
            <a:ext cx="2108269" cy="401043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96274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493" y="438151"/>
            <a:ext cx="569595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ross 2"/>
          <p:cNvSpPr/>
          <p:nvPr/>
        </p:nvSpPr>
        <p:spPr>
          <a:xfrm rot="2734294" flipH="1" flipV="1">
            <a:off x="3875046" y="1795423"/>
            <a:ext cx="237182" cy="232496"/>
          </a:xfrm>
          <a:prstGeom prst="plus">
            <a:avLst>
              <a:gd name="adj" fmla="val 46579"/>
            </a:avLst>
          </a:prstGeom>
          <a:solidFill>
            <a:srgbClr val="FF00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/>
          </a:p>
        </p:txBody>
      </p:sp>
      <p:sp>
        <p:nvSpPr>
          <p:cNvPr id="4" name="Cross 3"/>
          <p:cNvSpPr/>
          <p:nvPr/>
        </p:nvSpPr>
        <p:spPr>
          <a:xfrm rot="2734294" flipH="1" flipV="1">
            <a:off x="4251232" y="2901604"/>
            <a:ext cx="237182" cy="232496"/>
          </a:xfrm>
          <a:prstGeom prst="plus">
            <a:avLst>
              <a:gd name="adj" fmla="val 46579"/>
            </a:avLst>
          </a:prstGeom>
          <a:solidFill>
            <a:srgbClr val="0000CC"/>
          </a:solidFill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>
              <a:solidFill>
                <a:srgbClr val="0000CC"/>
              </a:solidFill>
            </a:endParaRPr>
          </a:p>
        </p:txBody>
      </p:sp>
      <p:sp>
        <p:nvSpPr>
          <p:cNvPr id="5" name="Cross 4"/>
          <p:cNvSpPr/>
          <p:nvPr/>
        </p:nvSpPr>
        <p:spPr>
          <a:xfrm rot="2734294" flipH="1" flipV="1">
            <a:off x="4384694" y="1457357"/>
            <a:ext cx="237182" cy="232496"/>
          </a:xfrm>
          <a:prstGeom prst="plus">
            <a:avLst>
              <a:gd name="adj" fmla="val 46579"/>
            </a:avLst>
          </a:prstGeom>
          <a:solidFill>
            <a:srgbClr val="FF00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/>
          </a:p>
        </p:txBody>
      </p:sp>
      <p:sp>
        <p:nvSpPr>
          <p:cNvPr id="6" name="Cross 5"/>
          <p:cNvSpPr/>
          <p:nvPr/>
        </p:nvSpPr>
        <p:spPr>
          <a:xfrm rot="2734294" flipH="1" flipV="1">
            <a:off x="3876838" y="3190127"/>
            <a:ext cx="237182" cy="232496"/>
          </a:xfrm>
          <a:prstGeom prst="plus">
            <a:avLst>
              <a:gd name="adj" fmla="val 46579"/>
            </a:avLst>
          </a:prstGeom>
          <a:solidFill>
            <a:srgbClr val="0000CC"/>
          </a:solidFill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>
              <a:solidFill>
                <a:srgbClr val="0000CC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29400" y="655082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计算新的聚类中心</a:t>
            </a:r>
          </a:p>
        </p:txBody>
      </p:sp>
    </p:spTree>
    <p:extLst>
      <p:ext uri="{BB962C8B-B14F-4D97-AF65-F5344CB8AC3E}">
        <p14:creationId xmlns:p14="http://schemas.microsoft.com/office/powerpoint/2010/main" val="3145097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493" y="438151"/>
            <a:ext cx="569595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ross 2"/>
          <p:cNvSpPr/>
          <p:nvPr/>
        </p:nvSpPr>
        <p:spPr>
          <a:xfrm rot="2734294" flipH="1" flipV="1">
            <a:off x="4384694" y="1457357"/>
            <a:ext cx="237182" cy="232496"/>
          </a:xfrm>
          <a:prstGeom prst="plus">
            <a:avLst>
              <a:gd name="adj" fmla="val 46579"/>
            </a:avLst>
          </a:prstGeom>
          <a:solidFill>
            <a:srgbClr val="FF00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/>
          </a:p>
        </p:txBody>
      </p:sp>
      <p:sp>
        <p:nvSpPr>
          <p:cNvPr id="4" name="Cross 3"/>
          <p:cNvSpPr/>
          <p:nvPr/>
        </p:nvSpPr>
        <p:spPr>
          <a:xfrm rot="2734294" flipH="1" flipV="1">
            <a:off x="3876838" y="3190127"/>
            <a:ext cx="237182" cy="232496"/>
          </a:xfrm>
          <a:prstGeom prst="plus">
            <a:avLst>
              <a:gd name="adj" fmla="val 46579"/>
            </a:avLst>
          </a:prstGeom>
          <a:solidFill>
            <a:srgbClr val="0000CC"/>
          </a:solidFill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>
              <a:solidFill>
                <a:srgbClr val="0000CC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0" y="1389729"/>
            <a:ext cx="537905" cy="5724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629400" y="655082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第二次类别标定完成</a:t>
            </a:r>
          </a:p>
        </p:txBody>
      </p:sp>
    </p:spTree>
    <p:extLst>
      <p:ext uri="{BB962C8B-B14F-4D97-AF65-F5344CB8AC3E}">
        <p14:creationId xmlns:p14="http://schemas.microsoft.com/office/powerpoint/2010/main" val="4404298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493" y="438151"/>
            <a:ext cx="569595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ross 2"/>
          <p:cNvSpPr/>
          <p:nvPr/>
        </p:nvSpPr>
        <p:spPr>
          <a:xfrm rot="2734294" flipH="1" flipV="1">
            <a:off x="4384694" y="1457357"/>
            <a:ext cx="237182" cy="232496"/>
          </a:xfrm>
          <a:prstGeom prst="plus">
            <a:avLst>
              <a:gd name="adj" fmla="val 46579"/>
            </a:avLst>
          </a:prstGeom>
          <a:solidFill>
            <a:srgbClr val="FF00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/>
          </a:p>
        </p:txBody>
      </p:sp>
      <p:sp>
        <p:nvSpPr>
          <p:cNvPr id="4" name="Cross 3"/>
          <p:cNvSpPr/>
          <p:nvPr/>
        </p:nvSpPr>
        <p:spPr>
          <a:xfrm rot="2734294" flipH="1" flipV="1">
            <a:off x="3876838" y="3190127"/>
            <a:ext cx="237182" cy="232496"/>
          </a:xfrm>
          <a:prstGeom prst="plus">
            <a:avLst>
              <a:gd name="adj" fmla="val 46579"/>
            </a:avLst>
          </a:prstGeom>
          <a:solidFill>
            <a:srgbClr val="0000CC"/>
          </a:solidFill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>
              <a:solidFill>
                <a:srgbClr val="0000CC"/>
              </a:solidFill>
            </a:endParaRPr>
          </a:p>
        </p:txBody>
      </p:sp>
      <p:sp>
        <p:nvSpPr>
          <p:cNvPr id="5" name="Cross 4"/>
          <p:cNvSpPr/>
          <p:nvPr/>
        </p:nvSpPr>
        <p:spPr>
          <a:xfrm rot="2734294" flipH="1" flipV="1">
            <a:off x="4924240" y="1439544"/>
            <a:ext cx="237182" cy="232496"/>
          </a:xfrm>
          <a:prstGeom prst="plus">
            <a:avLst>
              <a:gd name="adj" fmla="val 46579"/>
            </a:avLst>
          </a:prstGeom>
          <a:solidFill>
            <a:srgbClr val="FF00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/>
          </a:p>
        </p:txBody>
      </p:sp>
      <p:sp>
        <p:nvSpPr>
          <p:cNvPr id="6" name="Cross 5"/>
          <p:cNvSpPr/>
          <p:nvPr/>
        </p:nvSpPr>
        <p:spPr>
          <a:xfrm rot="2734294" flipH="1" flipV="1">
            <a:off x="3301282" y="3374006"/>
            <a:ext cx="237182" cy="232496"/>
          </a:xfrm>
          <a:prstGeom prst="plus">
            <a:avLst>
              <a:gd name="adj" fmla="val 46579"/>
            </a:avLst>
          </a:prstGeom>
          <a:solidFill>
            <a:srgbClr val="0000CC"/>
          </a:solidFill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>
              <a:solidFill>
                <a:srgbClr val="0000CC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48000" y="1389729"/>
            <a:ext cx="537905" cy="5724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553200" y="655082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再次计算新的聚类中心</a:t>
            </a:r>
          </a:p>
        </p:txBody>
      </p:sp>
    </p:spTree>
    <p:extLst>
      <p:ext uri="{BB962C8B-B14F-4D97-AF65-F5344CB8AC3E}">
        <p14:creationId xmlns:p14="http://schemas.microsoft.com/office/powerpoint/2010/main" val="247397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493" y="438151"/>
            <a:ext cx="569595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ross 4"/>
          <p:cNvSpPr/>
          <p:nvPr/>
        </p:nvSpPr>
        <p:spPr>
          <a:xfrm rot="2734294" flipH="1" flipV="1">
            <a:off x="4924240" y="1439544"/>
            <a:ext cx="237182" cy="232496"/>
          </a:xfrm>
          <a:prstGeom prst="plus">
            <a:avLst>
              <a:gd name="adj" fmla="val 46579"/>
            </a:avLst>
          </a:prstGeom>
          <a:solidFill>
            <a:srgbClr val="FF00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/>
          </a:p>
        </p:txBody>
      </p:sp>
      <p:sp>
        <p:nvSpPr>
          <p:cNvPr id="6" name="Cross 5"/>
          <p:cNvSpPr/>
          <p:nvPr/>
        </p:nvSpPr>
        <p:spPr>
          <a:xfrm rot="2734294" flipH="1" flipV="1">
            <a:off x="3301282" y="3374006"/>
            <a:ext cx="237182" cy="232496"/>
          </a:xfrm>
          <a:prstGeom prst="plus">
            <a:avLst>
              <a:gd name="adj" fmla="val 46579"/>
            </a:avLst>
          </a:prstGeom>
          <a:solidFill>
            <a:srgbClr val="0000CC"/>
          </a:solidFill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>
              <a:solidFill>
                <a:srgbClr val="0000CC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48000" y="1389729"/>
            <a:ext cx="537905" cy="5724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629400" y="655082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第三次类别标定完成</a:t>
            </a:r>
          </a:p>
        </p:txBody>
      </p:sp>
    </p:spTree>
    <p:extLst>
      <p:ext uri="{BB962C8B-B14F-4D97-AF65-F5344CB8AC3E}">
        <p14:creationId xmlns:p14="http://schemas.microsoft.com/office/powerpoint/2010/main" val="23284730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/>
          <p:cNvSpPr txBox="1"/>
          <p:nvPr/>
        </p:nvSpPr>
        <p:spPr>
          <a:xfrm>
            <a:off x="404750" y="971550"/>
            <a:ext cx="8305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nput:</a:t>
            </a:r>
          </a:p>
          <a:p>
            <a:pPr marL="914400" lvl="1" indent="-457200">
              <a:buFontTx/>
              <a:buChar char="-"/>
            </a:pPr>
            <a:r>
              <a:rPr lang="en-US" sz="2800" dirty="0"/>
              <a:t>    (number of clusters)</a:t>
            </a:r>
          </a:p>
          <a:p>
            <a:pPr marL="914400" lvl="1" indent="-457200">
              <a:buFontTx/>
              <a:buChar char="-"/>
            </a:pPr>
            <a:r>
              <a:rPr lang="en-US" sz="2800" dirty="0"/>
              <a:t>Training set</a:t>
            </a:r>
          </a:p>
          <a:p>
            <a:pPr lvl="1"/>
            <a:endParaRPr lang="en-US" sz="2800" dirty="0"/>
          </a:p>
          <a:p>
            <a:pPr lvl="1"/>
            <a:endParaRPr lang="en-US" sz="2800" dirty="0"/>
          </a:p>
          <a:p>
            <a:r>
              <a:rPr lang="en-US" sz="2800" dirty="0"/>
              <a:t>                    (drop             convention)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381000" y="278269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K-means algorithm</a:t>
            </a:r>
          </a:p>
        </p:txBody>
      </p:sp>
      <p:pic>
        <p:nvPicPr>
          <p:cNvPr id="15" name="Picture 1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907573"/>
            <a:ext cx="2665476" cy="34975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668" y="3218491"/>
            <a:ext cx="1191006" cy="28803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2600" y="3267919"/>
            <a:ext cx="836676" cy="25374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2171" y="1569275"/>
            <a:ext cx="258318" cy="208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98236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04750" y="971552"/>
            <a:ext cx="8305800" cy="461649"/>
          </a:xfrm>
          <a:prstGeom prst="rect">
            <a:avLst/>
          </a:prstGeom>
          <a:noFill/>
        </p:spPr>
        <p:txBody>
          <a:bodyPr wrap="square" lIns="91422" tIns="45712" rIns="91422" bIns="45712" rtlCol="0">
            <a:spAutoFit/>
          </a:bodyPr>
          <a:lstStyle/>
          <a:p>
            <a:r>
              <a:rPr lang="en-US" sz="2400" dirty="0"/>
              <a:t>Randomly initialize      cluster centroid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1000" y="278271"/>
            <a:ext cx="8305800" cy="461649"/>
          </a:xfrm>
          <a:prstGeom prst="rect">
            <a:avLst/>
          </a:prstGeom>
          <a:noFill/>
        </p:spPr>
        <p:txBody>
          <a:bodyPr wrap="square" lIns="91422" tIns="45712" rIns="91422" bIns="45712" rtlCol="0">
            <a:spAutoFit/>
          </a:bodyPr>
          <a:lstStyle/>
          <a:p>
            <a:r>
              <a:rPr lang="en-US" sz="2400" b="1" dirty="0"/>
              <a:t>K-means algorithm</a:t>
            </a:r>
          </a:p>
        </p:txBody>
      </p:sp>
      <p:pic>
        <p:nvPicPr>
          <p:cNvPr id="14" name="Picture 1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0360" y="1086488"/>
            <a:ext cx="2592324" cy="27432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09902" y="1802221"/>
            <a:ext cx="8505498" cy="2893084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lIns="91422" tIns="45712" rIns="91422" bIns="45712" rtlCol="0">
            <a:spAutoFit/>
          </a:bodyPr>
          <a:lstStyle/>
          <a:p>
            <a:r>
              <a:rPr lang="en-US" sz="2600" dirty="0">
                <a:latin typeface="+mj-lt"/>
                <a:cs typeface="Courier New" pitchFamily="49" charset="0"/>
              </a:rPr>
              <a:t>Repeat {</a:t>
            </a:r>
          </a:p>
          <a:p>
            <a:r>
              <a:rPr lang="en-US" sz="2600" dirty="0">
                <a:latin typeface="+mj-lt"/>
                <a:cs typeface="Courier New" pitchFamily="49" charset="0"/>
              </a:rPr>
              <a:t>	for   = 1 to </a:t>
            </a:r>
          </a:p>
          <a:p>
            <a:r>
              <a:rPr lang="en-US" sz="2600" dirty="0">
                <a:latin typeface="+mj-lt"/>
                <a:cs typeface="Courier New" pitchFamily="49" charset="0"/>
              </a:rPr>
              <a:t>		:= </a:t>
            </a:r>
            <a:r>
              <a:rPr lang="en-US" sz="2600" dirty="0"/>
              <a:t>index (from 1 to     ) of cluster centroid </a:t>
            </a:r>
          </a:p>
          <a:p>
            <a:r>
              <a:rPr lang="en-US" sz="2600" dirty="0"/>
              <a:t>		    closest to </a:t>
            </a:r>
            <a:endParaRPr lang="en-US" sz="2600" dirty="0">
              <a:latin typeface="+mj-lt"/>
              <a:cs typeface="Courier New" pitchFamily="49" charset="0"/>
            </a:endParaRPr>
          </a:p>
          <a:p>
            <a:r>
              <a:rPr lang="en-US" sz="2600" dirty="0">
                <a:latin typeface="+mj-lt"/>
                <a:cs typeface="Courier New" pitchFamily="49" charset="0"/>
              </a:rPr>
              <a:t>	for    = 1 to </a:t>
            </a:r>
          </a:p>
          <a:p>
            <a:r>
              <a:rPr lang="en-US" sz="2600" dirty="0">
                <a:latin typeface="+mj-lt"/>
                <a:cs typeface="Courier New" pitchFamily="49" charset="0"/>
              </a:rPr>
              <a:t>		:= </a:t>
            </a:r>
            <a:r>
              <a:rPr lang="en-US" sz="2600" dirty="0"/>
              <a:t>average (mean) of points assigned to cluster</a:t>
            </a:r>
            <a:endParaRPr lang="en-US" sz="2600" dirty="0">
              <a:latin typeface="+mj-lt"/>
              <a:cs typeface="Courier New" pitchFamily="49" charset="0"/>
            </a:endParaRPr>
          </a:p>
          <a:p>
            <a:r>
              <a:rPr lang="en-US" sz="2600" dirty="0">
                <a:latin typeface="+mj-lt"/>
                <a:cs typeface="Courier New" pitchFamily="49" charset="0"/>
              </a:rPr>
              <a:t>	}</a:t>
            </a:r>
          </a:p>
        </p:txBody>
      </p:sp>
      <p:pic>
        <p:nvPicPr>
          <p:cNvPr id="16" name="Picture 1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0874" y="2676077"/>
            <a:ext cx="374904" cy="27660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8232" y="3059183"/>
            <a:ext cx="420624" cy="27660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2179" y="3980839"/>
            <a:ext cx="297180" cy="20116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5248" y="2408544"/>
            <a:ext cx="251460" cy="13716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8924" y="3538982"/>
            <a:ext cx="236791" cy="19069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2295" y="1102684"/>
            <a:ext cx="236791" cy="19069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3895" y="2766682"/>
            <a:ext cx="236791" cy="1906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1791" y="3910283"/>
            <a:ext cx="139446" cy="214884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2311" y="3543673"/>
            <a:ext cx="127825" cy="19697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1246" y="2337687"/>
            <a:ext cx="82296" cy="20574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81000" y="263421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类别标定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51309" y="3895242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移动聚类中心</a:t>
            </a:r>
          </a:p>
        </p:txBody>
      </p:sp>
    </p:spTree>
    <p:extLst>
      <p:ext uri="{BB962C8B-B14F-4D97-AF65-F5344CB8AC3E}">
        <p14:creationId xmlns:p14="http://schemas.microsoft.com/office/powerpoint/2010/main" val="22550470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5"/>
          <p:cNvCxnSpPr/>
          <p:nvPr/>
        </p:nvCxnSpPr>
        <p:spPr>
          <a:xfrm flipH="1" flipV="1">
            <a:off x="3259430" y="1950387"/>
            <a:ext cx="9315" cy="2291749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16"/>
          <p:cNvCxnSpPr/>
          <p:nvPr/>
        </p:nvCxnSpPr>
        <p:spPr>
          <a:xfrm>
            <a:off x="3102591" y="4084469"/>
            <a:ext cx="2822649" cy="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val 24"/>
          <p:cNvSpPr/>
          <p:nvPr/>
        </p:nvSpPr>
        <p:spPr>
          <a:xfrm rot="19919900">
            <a:off x="3886041" y="362246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5" name="Oval 25"/>
          <p:cNvSpPr/>
          <p:nvPr/>
        </p:nvSpPr>
        <p:spPr>
          <a:xfrm rot="19919900">
            <a:off x="4885265" y="300809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6" name="Oval 26"/>
          <p:cNvSpPr/>
          <p:nvPr/>
        </p:nvSpPr>
        <p:spPr>
          <a:xfrm rot="19919900">
            <a:off x="4071550" y="307585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7" name="Oval 27"/>
          <p:cNvSpPr/>
          <p:nvPr/>
        </p:nvSpPr>
        <p:spPr>
          <a:xfrm rot="19919900">
            <a:off x="4861743" y="331792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8" name="Oval 28"/>
          <p:cNvSpPr/>
          <p:nvPr/>
        </p:nvSpPr>
        <p:spPr>
          <a:xfrm rot="19919900">
            <a:off x="3994354" y="331181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9" name="Oval 30"/>
          <p:cNvSpPr/>
          <p:nvPr/>
        </p:nvSpPr>
        <p:spPr>
          <a:xfrm rot="19919900">
            <a:off x="4686581" y="316800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0" name="Oval 31"/>
          <p:cNvSpPr/>
          <p:nvPr/>
        </p:nvSpPr>
        <p:spPr>
          <a:xfrm rot="19919900">
            <a:off x="5018738" y="277544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1" name="Oval 32"/>
          <p:cNvSpPr/>
          <p:nvPr/>
        </p:nvSpPr>
        <p:spPr>
          <a:xfrm rot="19919900">
            <a:off x="4723642" y="263403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2" name="Oval 33"/>
          <p:cNvSpPr/>
          <p:nvPr/>
        </p:nvSpPr>
        <p:spPr>
          <a:xfrm rot="19919900">
            <a:off x="5173931" y="2416811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3" name="Oval 34"/>
          <p:cNvSpPr/>
          <p:nvPr/>
        </p:nvSpPr>
        <p:spPr>
          <a:xfrm rot="19919900">
            <a:off x="4400343" y="285735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4" name="Oval 35"/>
          <p:cNvSpPr/>
          <p:nvPr/>
        </p:nvSpPr>
        <p:spPr>
          <a:xfrm rot="17880585">
            <a:off x="4147752" y="363531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5" name="Oval 36"/>
          <p:cNvSpPr/>
          <p:nvPr/>
        </p:nvSpPr>
        <p:spPr>
          <a:xfrm rot="17880585">
            <a:off x="4280021" y="325005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6" name="Oval 37"/>
          <p:cNvSpPr/>
          <p:nvPr/>
        </p:nvSpPr>
        <p:spPr>
          <a:xfrm rot="17880585">
            <a:off x="4223952" y="340976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7" name="Oval 39"/>
          <p:cNvSpPr/>
          <p:nvPr/>
        </p:nvSpPr>
        <p:spPr>
          <a:xfrm rot="19919900">
            <a:off x="3569157" y="393894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8" name="Oval 40"/>
          <p:cNvSpPr/>
          <p:nvPr/>
        </p:nvSpPr>
        <p:spPr>
          <a:xfrm rot="19919900">
            <a:off x="3933902" y="394560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9" name="Oval 41"/>
          <p:cNvSpPr/>
          <p:nvPr/>
        </p:nvSpPr>
        <p:spPr>
          <a:xfrm rot="19919900">
            <a:off x="3770812" y="340497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20" name="Oval 42"/>
          <p:cNvSpPr/>
          <p:nvPr/>
        </p:nvSpPr>
        <p:spPr>
          <a:xfrm rot="19919900">
            <a:off x="4336425" y="348840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21" name="Oval 43"/>
          <p:cNvSpPr/>
          <p:nvPr/>
        </p:nvSpPr>
        <p:spPr>
          <a:xfrm rot="19919900">
            <a:off x="3447512" y="362829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22" name="Oval 45"/>
          <p:cNvSpPr/>
          <p:nvPr/>
        </p:nvSpPr>
        <p:spPr>
          <a:xfrm>
            <a:off x="4142361" y="285943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23" name="Oval 46"/>
          <p:cNvSpPr/>
          <p:nvPr/>
        </p:nvSpPr>
        <p:spPr>
          <a:xfrm>
            <a:off x="4625874" y="303656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24" name="Oval 47"/>
          <p:cNvSpPr/>
          <p:nvPr/>
        </p:nvSpPr>
        <p:spPr>
          <a:xfrm>
            <a:off x="4571106" y="248265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25" name="Oval 48"/>
          <p:cNvSpPr/>
          <p:nvPr/>
        </p:nvSpPr>
        <p:spPr>
          <a:xfrm>
            <a:off x="4610977" y="282732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26" name="Oval 49"/>
          <p:cNvSpPr/>
          <p:nvPr/>
        </p:nvSpPr>
        <p:spPr>
          <a:xfrm>
            <a:off x="4180807" y="252804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27" name="Oval 50"/>
          <p:cNvSpPr/>
          <p:nvPr/>
        </p:nvSpPr>
        <p:spPr>
          <a:xfrm rot="19919900">
            <a:off x="4556943" y="331910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28" name="Oval 51"/>
          <p:cNvSpPr/>
          <p:nvPr/>
        </p:nvSpPr>
        <p:spPr>
          <a:xfrm rot="19919900">
            <a:off x="5136094" y="208712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29" name="Oval 52"/>
          <p:cNvSpPr/>
          <p:nvPr/>
        </p:nvSpPr>
        <p:spPr>
          <a:xfrm rot="19919900">
            <a:off x="4985950" y="2542027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30" name="Oval 53"/>
          <p:cNvSpPr/>
          <p:nvPr/>
        </p:nvSpPr>
        <p:spPr>
          <a:xfrm rot="19919900">
            <a:off x="5306970" y="2725717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32" name="TextBox 31"/>
          <p:cNvSpPr txBox="1"/>
          <p:nvPr/>
        </p:nvSpPr>
        <p:spPr>
          <a:xfrm>
            <a:off x="4035586" y="4138212"/>
            <a:ext cx="1195986" cy="338538"/>
          </a:xfrm>
          <a:prstGeom prst="rect">
            <a:avLst/>
          </a:prstGeom>
          <a:noFill/>
        </p:spPr>
        <p:txBody>
          <a:bodyPr wrap="square" lIns="91422" tIns="45712" rIns="91422" bIns="45712" rtlCol="0">
            <a:spAutoFit/>
          </a:bodyPr>
          <a:lstStyle/>
          <a:p>
            <a:pPr algn="ctr"/>
            <a:r>
              <a:rPr lang="en-US" sz="1600" dirty="0"/>
              <a:t>Height</a:t>
            </a:r>
          </a:p>
        </p:txBody>
      </p:sp>
      <p:sp>
        <p:nvSpPr>
          <p:cNvPr id="33" name="TextBox 32"/>
          <p:cNvSpPr txBox="1"/>
          <p:nvPr/>
        </p:nvSpPr>
        <p:spPr>
          <a:xfrm rot="16200000">
            <a:off x="2269741" y="2874913"/>
            <a:ext cx="1492638" cy="338538"/>
          </a:xfrm>
          <a:prstGeom prst="rect">
            <a:avLst/>
          </a:prstGeom>
          <a:noFill/>
        </p:spPr>
        <p:txBody>
          <a:bodyPr wrap="square" lIns="91422" tIns="45712" rIns="91422" bIns="45712" rtlCol="0">
            <a:spAutoFit/>
          </a:bodyPr>
          <a:lstStyle/>
          <a:p>
            <a:pPr algn="ctr"/>
            <a:r>
              <a:rPr lang="en-US" sz="1600" dirty="0"/>
              <a:t>Weight</a:t>
            </a:r>
          </a:p>
        </p:txBody>
      </p:sp>
      <p:sp>
        <p:nvSpPr>
          <p:cNvPr id="34" name="Oval 100"/>
          <p:cNvSpPr/>
          <p:nvPr/>
        </p:nvSpPr>
        <p:spPr>
          <a:xfrm rot="19919900">
            <a:off x="5695272" y="216332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35" name="Oval 101"/>
          <p:cNvSpPr/>
          <p:nvPr/>
        </p:nvSpPr>
        <p:spPr>
          <a:xfrm rot="19919900">
            <a:off x="5671750" y="247315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36" name="Oval 102"/>
          <p:cNvSpPr/>
          <p:nvPr/>
        </p:nvSpPr>
        <p:spPr>
          <a:xfrm rot="19919900">
            <a:off x="5496588" y="232323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37" name="Oval 103"/>
          <p:cNvSpPr/>
          <p:nvPr/>
        </p:nvSpPr>
        <p:spPr>
          <a:xfrm>
            <a:off x="5435881" y="219179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38" name="Oval 104"/>
          <p:cNvSpPr/>
          <p:nvPr/>
        </p:nvSpPr>
        <p:spPr>
          <a:xfrm rot="19919900">
            <a:off x="5366950" y="2474331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39" name="椭圆 38"/>
          <p:cNvSpPr/>
          <p:nvPr/>
        </p:nvSpPr>
        <p:spPr>
          <a:xfrm rot="1335955">
            <a:off x="3246566" y="3253902"/>
            <a:ext cx="1351290" cy="869182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椭圆 39"/>
          <p:cNvSpPr/>
          <p:nvPr/>
        </p:nvSpPr>
        <p:spPr>
          <a:xfrm rot="1756511">
            <a:off x="3890229" y="2447851"/>
            <a:ext cx="1324609" cy="950681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椭圆 40"/>
          <p:cNvSpPr/>
          <p:nvPr/>
        </p:nvSpPr>
        <p:spPr>
          <a:xfrm rot="1773812">
            <a:off x="4560463" y="1817440"/>
            <a:ext cx="1452132" cy="905804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41"/>
          <p:cNvSpPr txBox="1"/>
          <p:nvPr/>
        </p:nvSpPr>
        <p:spPr>
          <a:xfrm>
            <a:off x="3268745" y="2944964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S</a:t>
            </a:r>
            <a:endParaRPr lang="zh-CN" altLang="en-US" b="1" dirty="0">
              <a:solidFill>
                <a:srgbClr val="0000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676647" y="2281608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M</a:t>
            </a:r>
            <a:endParaRPr lang="zh-CN" altLang="en-US" b="1" dirty="0">
              <a:solidFill>
                <a:srgbClr val="0000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390202" y="1523849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L</a:t>
            </a:r>
            <a:endParaRPr lang="zh-CN" altLang="en-US" b="1" dirty="0">
              <a:solidFill>
                <a:srgbClr val="0000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677" y="177284"/>
            <a:ext cx="7259368" cy="1247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828515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191000" y="91440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6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lustering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191000" y="2266950"/>
            <a:ext cx="4407745" cy="1676400"/>
          </a:xfrm>
        </p:spPr>
        <p:txBody>
          <a:bodyPr>
            <a:noAutofit/>
          </a:bodyPr>
          <a:lstStyle/>
          <a:p>
            <a:pPr algn="l"/>
            <a:r>
              <a:rPr lang="en-US" sz="6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Optimization objective</a:t>
            </a: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3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38200" y="3867150"/>
            <a:ext cx="289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5112261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278269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K-means optimization objectiv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786646"/>
            <a:ext cx="830580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30238" lvl="1" indent="-173038"/>
            <a:r>
              <a:rPr lang="en-US" sz="2200" dirty="0"/>
              <a:t>= index of cluster (1,2,…,   ) to which example          is currently assigned</a:t>
            </a:r>
          </a:p>
          <a:p>
            <a:pPr marL="630238" lvl="1" indent="-173038"/>
            <a:r>
              <a:rPr lang="en-US" sz="2200" dirty="0"/>
              <a:t>= cluster centroid     (              )</a:t>
            </a:r>
          </a:p>
          <a:p>
            <a:pPr marL="630238" lvl="1" indent="-173038"/>
            <a:r>
              <a:rPr lang="en-US" sz="2200" dirty="0"/>
              <a:t>= cluster centroid of cluster to which example          has been assigne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1000" y="2521863"/>
            <a:ext cx="8305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Optimization objective:</a:t>
            </a:r>
          </a:p>
          <a:p>
            <a:endParaRPr lang="en-US" sz="2200" dirty="0"/>
          </a:p>
        </p:txBody>
      </p:sp>
      <p:pic>
        <p:nvPicPr>
          <p:cNvPr id="11" name="Picture 1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097" y="832286"/>
            <a:ext cx="374904" cy="27660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2464" y="832286"/>
            <a:ext cx="420624" cy="27660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3502" y="1806412"/>
            <a:ext cx="420624" cy="27660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" y="1581150"/>
            <a:ext cx="297180" cy="20116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875" y="1915155"/>
            <a:ext cx="505206" cy="20802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2952750"/>
            <a:ext cx="6777990" cy="83210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3966972"/>
            <a:ext cx="4974336" cy="557784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4629150"/>
            <a:ext cx="1033844" cy="15087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4548" y="1578920"/>
            <a:ext cx="882015" cy="2381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0834" y="923175"/>
            <a:ext cx="215265" cy="17335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589553"/>
            <a:ext cx="116205" cy="179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0786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04750" y="97155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andomly initialize      cluster centroid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1000" y="278269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K-means algorithm</a:t>
            </a:r>
          </a:p>
        </p:txBody>
      </p:sp>
      <p:pic>
        <p:nvPicPr>
          <p:cNvPr id="14" name="Picture 1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0360" y="1086488"/>
            <a:ext cx="2592324" cy="27432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09902" y="1802221"/>
            <a:ext cx="8581698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+mj-lt"/>
                <a:cs typeface="Courier New" pitchFamily="49" charset="0"/>
              </a:rPr>
              <a:t>Repeat {</a:t>
            </a:r>
          </a:p>
          <a:p>
            <a:r>
              <a:rPr lang="en-US" sz="2600" dirty="0">
                <a:latin typeface="+mj-lt"/>
                <a:cs typeface="Courier New" pitchFamily="49" charset="0"/>
              </a:rPr>
              <a:t>	for   = 1 to </a:t>
            </a:r>
          </a:p>
          <a:p>
            <a:r>
              <a:rPr lang="en-US" sz="2600" dirty="0">
                <a:latin typeface="+mj-lt"/>
                <a:cs typeface="Courier New" pitchFamily="49" charset="0"/>
              </a:rPr>
              <a:t>		:= </a:t>
            </a:r>
            <a:r>
              <a:rPr lang="en-US" sz="2600" dirty="0"/>
              <a:t>index (from 1 to     ) of cluster centroid </a:t>
            </a:r>
          </a:p>
          <a:p>
            <a:r>
              <a:rPr lang="en-US" sz="2600" dirty="0"/>
              <a:t>		    closest to </a:t>
            </a:r>
            <a:endParaRPr lang="en-US" sz="2600" dirty="0">
              <a:latin typeface="+mj-lt"/>
              <a:cs typeface="Courier New" pitchFamily="49" charset="0"/>
            </a:endParaRPr>
          </a:p>
          <a:p>
            <a:r>
              <a:rPr lang="en-US" sz="2600" dirty="0">
                <a:latin typeface="+mj-lt"/>
                <a:cs typeface="Courier New" pitchFamily="49" charset="0"/>
              </a:rPr>
              <a:t>	for    = 1 to </a:t>
            </a:r>
          </a:p>
          <a:p>
            <a:r>
              <a:rPr lang="en-US" sz="2600" dirty="0">
                <a:latin typeface="+mj-lt"/>
                <a:cs typeface="Courier New" pitchFamily="49" charset="0"/>
              </a:rPr>
              <a:t>		:= </a:t>
            </a:r>
            <a:r>
              <a:rPr lang="en-US" sz="2600" dirty="0"/>
              <a:t>average (mean) of points assigned to cluster</a:t>
            </a:r>
            <a:endParaRPr lang="en-US" sz="2600" dirty="0">
              <a:latin typeface="+mj-lt"/>
              <a:cs typeface="Courier New" pitchFamily="49" charset="0"/>
            </a:endParaRPr>
          </a:p>
          <a:p>
            <a:r>
              <a:rPr lang="en-US" sz="2600" dirty="0">
                <a:latin typeface="+mj-lt"/>
                <a:cs typeface="Courier New" pitchFamily="49" charset="0"/>
              </a:rPr>
              <a:t>	}</a:t>
            </a:r>
          </a:p>
        </p:txBody>
      </p:sp>
      <p:pic>
        <p:nvPicPr>
          <p:cNvPr id="16" name="Picture 1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0874" y="2676077"/>
            <a:ext cx="374904" cy="27660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8232" y="3059183"/>
            <a:ext cx="420624" cy="27660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2179" y="3980839"/>
            <a:ext cx="297180" cy="20116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5248" y="2408544"/>
            <a:ext cx="251460" cy="13716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8922" y="3538982"/>
            <a:ext cx="236791" cy="19069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2294" y="1102684"/>
            <a:ext cx="236791" cy="19069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3895" y="2766682"/>
            <a:ext cx="236791" cy="1906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1789" y="3910283"/>
            <a:ext cx="139446" cy="214884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2311" y="3543672"/>
            <a:ext cx="127825" cy="19697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1246" y="2337687"/>
            <a:ext cx="82296" cy="2057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23714" y="2153021"/>
            <a:ext cx="3898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聚类中心固定，减小       引起的代价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644957" y="3449661"/>
            <a:ext cx="4060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类别标定已完成，减小      引起的代价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133152"/>
            <a:ext cx="49530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71" r="19643"/>
          <a:stretch/>
        </p:blipFill>
        <p:spPr bwMode="auto">
          <a:xfrm>
            <a:off x="6057900" y="3376883"/>
            <a:ext cx="3429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79892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3762375" y="914400"/>
            <a:ext cx="5715000" cy="1428750"/>
          </a:xfrm>
          <a:prstGeom prst="rect">
            <a:avLst/>
          </a:prstGeom>
        </p:spPr>
        <p:txBody>
          <a:bodyPr vert="horz" lIns="91422" tIns="45712" rIns="91422" bIns="45712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6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lustering</a:t>
            </a:r>
            <a:r>
              <a:rPr lang="zh-CN" altLang="en-US" sz="6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聚类</a:t>
            </a:r>
            <a:endParaRPr lang="en-US" sz="6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191000" y="1962150"/>
            <a:ext cx="4407745" cy="1676400"/>
          </a:xfrm>
        </p:spPr>
        <p:txBody>
          <a:bodyPr>
            <a:noAutofit/>
          </a:bodyPr>
          <a:lstStyle/>
          <a:p>
            <a:pPr algn="l"/>
            <a:r>
              <a:rPr lang="en-US" sz="3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nsupervised learning introduction</a:t>
            </a: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3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38200" y="3867151"/>
            <a:ext cx="2895600" cy="838200"/>
          </a:xfrm>
          <a:prstGeom prst="rect">
            <a:avLst/>
          </a:prstGeom>
        </p:spPr>
        <p:txBody>
          <a:bodyPr vert="horz" lIns="91422" tIns="45712" rIns="91422" bIns="45712" rtlCol="0" anchor="ctr">
            <a:no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7637183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191000" y="914400"/>
            <a:ext cx="4407745" cy="1428750"/>
          </a:xfrm>
          <a:prstGeom prst="rect">
            <a:avLst/>
          </a:prstGeom>
        </p:spPr>
        <p:txBody>
          <a:bodyPr vert="horz" lIns="91422" tIns="45712" rIns="91422" bIns="45712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6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lustering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191000" y="2266950"/>
            <a:ext cx="4407745" cy="1676400"/>
          </a:xfrm>
        </p:spPr>
        <p:txBody>
          <a:bodyPr>
            <a:noAutofit/>
          </a:bodyPr>
          <a:lstStyle/>
          <a:p>
            <a:pPr algn="l"/>
            <a:r>
              <a:rPr lang="en-US" sz="6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andom initialization</a:t>
            </a: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3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38200" y="3867151"/>
            <a:ext cx="2895600" cy="838200"/>
          </a:xfrm>
          <a:prstGeom prst="rect">
            <a:avLst/>
          </a:prstGeom>
        </p:spPr>
        <p:txBody>
          <a:bodyPr vert="horz" lIns="91422" tIns="45712" rIns="91422" bIns="45712" rtlCol="0" anchor="ctr">
            <a:no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15442096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09939" y="209550"/>
            <a:ext cx="2095500" cy="44627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175"/>
            <a:r>
              <a:rPr sz="2900" dirty="0">
                <a:latin typeface="Calibri"/>
                <a:cs typeface="Calibri"/>
              </a:rPr>
              <a:t>Ini</a:t>
            </a:r>
            <a:r>
              <a:rPr sz="2900" spc="-16" dirty="0">
                <a:latin typeface="Calibri"/>
                <a:cs typeface="Calibri"/>
              </a:rPr>
              <a:t>ti</a:t>
            </a:r>
            <a:r>
              <a:rPr sz="2900" dirty="0">
                <a:latin typeface="Calibri"/>
                <a:cs typeface="Calibri"/>
              </a:rPr>
              <a:t>ali</a:t>
            </a:r>
            <a:r>
              <a:rPr sz="2900" spc="-8" dirty="0">
                <a:latin typeface="Calibri"/>
                <a:cs typeface="Calibri"/>
              </a:rPr>
              <a:t>zati</a:t>
            </a:r>
            <a:r>
              <a:rPr sz="2900" spc="-4" dirty="0">
                <a:latin typeface="Calibri"/>
                <a:cs typeface="Calibri"/>
              </a:rPr>
              <a:t>o</a:t>
            </a:r>
            <a:r>
              <a:rPr sz="2900" dirty="0">
                <a:latin typeface="Calibri"/>
                <a:cs typeface="Calibri"/>
              </a:rPr>
              <a:t>n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72127" y="819150"/>
            <a:ext cx="5852968" cy="135934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84907" indent="-274731">
              <a:buClr>
                <a:srgbClr val="4F81BD"/>
              </a:buClr>
              <a:buFont typeface="Arial"/>
              <a:buChar char="•"/>
              <a:tabLst>
                <a:tab pos="284398" algn="l"/>
                <a:tab pos="284907" algn="l"/>
              </a:tabLst>
            </a:pPr>
            <a:r>
              <a:rPr sz="1900" spc="-4" dirty="0">
                <a:latin typeface="Calibri"/>
                <a:cs typeface="Calibri"/>
              </a:rPr>
              <a:t>Multiple local optima, </a:t>
            </a:r>
            <a:r>
              <a:rPr sz="1900" dirty="0">
                <a:latin typeface="Calibri"/>
                <a:cs typeface="Calibri"/>
              </a:rPr>
              <a:t>depending </a:t>
            </a:r>
            <a:r>
              <a:rPr sz="1900" spc="-4" dirty="0">
                <a:latin typeface="Calibri"/>
                <a:cs typeface="Calibri"/>
              </a:rPr>
              <a:t>on</a:t>
            </a:r>
            <a:r>
              <a:rPr sz="1900" dirty="0">
                <a:latin typeface="Calibri"/>
                <a:cs typeface="Calibri"/>
              </a:rPr>
              <a:t> </a:t>
            </a:r>
            <a:r>
              <a:rPr sz="1900" spc="-4" dirty="0">
                <a:latin typeface="Calibri"/>
                <a:cs typeface="Calibri"/>
              </a:rPr>
              <a:t>initialization</a:t>
            </a:r>
            <a:endParaRPr sz="1900" dirty="0">
              <a:latin typeface="Calibri"/>
              <a:cs typeface="Calibri"/>
            </a:endParaRPr>
          </a:p>
          <a:p>
            <a:pPr>
              <a:spcBef>
                <a:spcPts val="20"/>
              </a:spcBef>
              <a:buClr>
                <a:srgbClr val="4F81BD"/>
              </a:buClr>
              <a:buFont typeface="Arial"/>
              <a:buChar char="•"/>
            </a:pPr>
            <a:endParaRPr sz="2800" dirty="0">
              <a:latin typeface="Times New Roman"/>
              <a:cs typeface="Times New Roman"/>
            </a:endParaRPr>
          </a:p>
          <a:p>
            <a:pPr marL="284907" indent="-274731">
              <a:buClr>
                <a:srgbClr val="4F81BD"/>
              </a:buClr>
              <a:buFont typeface="Arial"/>
              <a:buChar char="•"/>
              <a:tabLst>
                <a:tab pos="284398" algn="l"/>
                <a:tab pos="284907" algn="l"/>
              </a:tabLst>
            </a:pPr>
            <a:r>
              <a:rPr sz="1900" dirty="0">
                <a:latin typeface="Calibri"/>
                <a:cs typeface="Calibri"/>
              </a:rPr>
              <a:t>Try diﬀerent </a:t>
            </a:r>
            <a:r>
              <a:rPr sz="1900" spc="-4" dirty="0">
                <a:latin typeface="Calibri"/>
                <a:cs typeface="Calibri"/>
              </a:rPr>
              <a:t>(randomized)</a:t>
            </a:r>
            <a:r>
              <a:rPr sz="1900" spc="-12" dirty="0">
                <a:latin typeface="Calibri"/>
                <a:cs typeface="Calibri"/>
              </a:rPr>
              <a:t> </a:t>
            </a:r>
            <a:r>
              <a:rPr sz="1900" spc="-4" dirty="0">
                <a:latin typeface="Calibri"/>
                <a:cs typeface="Calibri"/>
              </a:rPr>
              <a:t>initializations</a:t>
            </a:r>
            <a:endParaRPr sz="1900" dirty="0">
              <a:latin typeface="Calibri"/>
              <a:cs typeface="Calibri"/>
            </a:endParaRPr>
          </a:p>
          <a:p>
            <a:pPr marL="284907" indent="-274731">
              <a:spcBef>
                <a:spcPts val="417"/>
              </a:spcBef>
              <a:buClr>
                <a:srgbClr val="4F81BD"/>
              </a:buClr>
              <a:buFont typeface="Arial"/>
              <a:buChar char="•"/>
              <a:tabLst>
                <a:tab pos="284398" algn="l"/>
                <a:tab pos="284907" algn="l"/>
              </a:tabLst>
            </a:pPr>
            <a:r>
              <a:rPr sz="1900" dirty="0">
                <a:latin typeface="Calibri"/>
                <a:cs typeface="Calibri"/>
              </a:rPr>
              <a:t>Can use </a:t>
            </a:r>
            <a:r>
              <a:rPr sz="1900" spc="-4" dirty="0">
                <a:latin typeface="Calibri"/>
                <a:cs typeface="Calibri"/>
              </a:rPr>
              <a:t>cost </a:t>
            </a:r>
            <a:r>
              <a:rPr sz="1900" dirty="0">
                <a:latin typeface="Calibri"/>
                <a:cs typeface="Calibri"/>
              </a:rPr>
              <a:t>C to decide </a:t>
            </a:r>
            <a:r>
              <a:rPr sz="1900" spc="-4" dirty="0">
                <a:latin typeface="Calibri"/>
                <a:cs typeface="Calibri"/>
              </a:rPr>
              <a:t>which we</a:t>
            </a:r>
            <a:r>
              <a:rPr sz="1900" spc="-40" dirty="0">
                <a:latin typeface="Calibri"/>
                <a:cs typeface="Calibri"/>
              </a:rPr>
              <a:t> </a:t>
            </a:r>
            <a:r>
              <a:rPr sz="1900" dirty="0">
                <a:latin typeface="Calibri"/>
                <a:cs typeface="Calibri"/>
              </a:rPr>
              <a:t>prefer</a:t>
            </a:r>
          </a:p>
        </p:txBody>
      </p:sp>
      <p:sp>
        <p:nvSpPr>
          <p:cNvPr id="4" name="object 4"/>
          <p:cNvSpPr/>
          <p:nvPr/>
        </p:nvSpPr>
        <p:spPr>
          <a:xfrm>
            <a:off x="719464" y="2416933"/>
            <a:ext cx="2552153" cy="228246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636210" y="2408085"/>
            <a:ext cx="2430620" cy="224707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4598613" y="4467786"/>
            <a:ext cx="1031009" cy="2462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175"/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C =</a:t>
            </a:r>
            <a:r>
              <a:rPr sz="1600" spc="-8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212.6</a:t>
            </a:r>
            <a:endParaRPr sz="1600">
              <a:latin typeface="Arial"/>
              <a:cs typeface="Arial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6443578" y="2470012"/>
            <a:ext cx="2284784" cy="214091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7553035" y="4480432"/>
            <a:ext cx="1031009" cy="2462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175"/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C =</a:t>
            </a:r>
            <a:r>
              <a:rPr sz="1600" spc="-8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167.0</a:t>
            </a:r>
            <a:endParaRPr sz="1600">
              <a:latin typeface="Arial"/>
              <a:cs typeface="Arial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865300" y="2478859"/>
            <a:ext cx="2418467" cy="2264767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2080490" y="4467786"/>
            <a:ext cx="1031009" cy="2462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175"/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C =</a:t>
            </a:r>
            <a:r>
              <a:rPr sz="1600" spc="-8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223.3</a:t>
            </a:r>
            <a:endParaRPr sz="16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310786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409902" y="805518"/>
            <a:ext cx="8305800" cy="2554529"/>
          </a:xfrm>
          <a:prstGeom prst="rect">
            <a:avLst/>
          </a:prstGeom>
          <a:noFill/>
        </p:spPr>
        <p:txBody>
          <a:bodyPr wrap="square" lIns="91422" tIns="45712" rIns="91422" bIns="45712" rtlCol="0">
            <a:spAutoFit/>
          </a:bodyPr>
          <a:lstStyle/>
          <a:p>
            <a:r>
              <a:rPr lang="en-US" sz="2400" dirty="0">
                <a:latin typeface="+mj-lt"/>
                <a:cs typeface="Courier New" pitchFamily="49" charset="0"/>
              </a:rPr>
              <a:t>For i = 1 to 100 {</a:t>
            </a:r>
            <a:br>
              <a:rPr lang="en-US" sz="2400" dirty="0">
                <a:latin typeface="+mj-lt"/>
                <a:cs typeface="Courier New" pitchFamily="49" charset="0"/>
              </a:rPr>
            </a:br>
            <a:r>
              <a:rPr lang="en-US" sz="2000" dirty="0">
                <a:latin typeface="+mj-lt"/>
                <a:cs typeface="Courier New" pitchFamily="49" charset="0"/>
              </a:rPr>
              <a:t> </a:t>
            </a:r>
            <a:endParaRPr lang="en-US" sz="2400" dirty="0">
              <a:latin typeface="+mj-lt"/>
              <a:cs typeface="Courier New" pitchFamily="49" charset="0"/>
            </a:endParaRPr>
          </a:p>
          <a:p>
            <a:r>
              <a:rPr lang="en-US" sz="2400" dirty="0">
                <a:latin typeface="+mj-lt"/>
                <a:cs typeface="Courier New" pitchFamily="49" charset="0"/>
              </a:rPr>
              <a:t>	Randomly initialize K-means.</a:t>
            </a:r>
          </a:p>
          <a:p>
            <a:r>
              <a:rPr lang="en-US" sz="2400" dirty="0">
                <a:latin typeface="+mj-lt"/>
                <a:cs typeface="Courier New" pitchFamily="49" charset="0"/>
              </a:rPr>
              <a:t>	Run K-means. Get                                                 .</a:t>
            </a:r>
          </a:p>
          <a:p>
            <a:r>
              <a:rPr lang="en-US" sz="2400" dirty="0">
                <a:latin typeface="+mj-lt"/>
                <a:cs typeface="Courier New" pitchFamily="49" charset="0"/>
              </a:rPr>
              <a:t>	Compute cost function (distortion) </a:t>
            </a:r>
          </a:p>
          <a:p>
            <a:endParaRPr lang="en-US" sz="2000" dirty="0">
              <a:latin typeface="+mj-lt"/>
              <a:cs typeface="Courier New" pitchFamily="49" charset="0"/>
            </a:endParaRPr>
          </a:p>
          <a:p>
            <a:r>
              <a:rPr lang="en-US" sz="2400" dirty="0">
                <a:latin typeface="+mj-lt"/>
                <a:cs typeface="Courier New" pitchFamily="49" charset="0"/>
              </a:rPr>
              <a:t>	}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04750" y="3862687"/>
            <a:ext cx="8305800" cy="461649"/>
          </a:xfrm>
          <a:prstGeom prst="rect">
            <a:avLst/>
          </a:prstGeom>
          <a:noFill/>
        </p:spPr>
        <p:txBody>
          <a:bodyPr wrap="square" lIns="91422" tIns="45712" rIns="91422" bIns="45712" rtlCol="0">
            <a:spAutoFit/>
          </a:bodyPr>
          <a:lstStyle/>
          <a:p>
            <a:r>
              <a:rPr lang="en-US" sz="2400" dirty="0"/>
              <a:t>Pick clustering that gave lowest cost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381000" y="278271"/>
            <a:ext cx="8305800" cy="461649"/>
          </a:xfrm>
          <a:prstGeom prst="rect">
            <a:avLst/>
          </a:prstGeom>
          <a:noFill/>
        </p:spPr>
        <p:txBody>
          <a:bodyPr wrap="square" lIns="91422" tIns="45712" rIns="91422" bIns="45712" rtlCol="0">
            <a:spAutoFit/>
          </a:bodyPr>
          <a:lstStyle/>
          <a:p>
            <a:r>
              <a:rPr lang="en-US" sz="2400" b="1" dirty="0"/>
              <a:t>Random initialization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7468" y="1905340"/>
            <a:ext cx="3193542" cy="34061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9242" y="2601880"/>
            <a:ext cx="3616452" cy="36576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2249" y="3889371"/>
            <a:ext cx="3616452" cy="36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131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191000" y="914400"/>
            <a:ext cx="4407745" cy="1428750"/>
          </a:xfrm>
          <a:prstGeom prst="rect">
            <a:avLst/>
          </a:prstGeom>
        </p:spPr>
        <p:txBody>
          <a:bodyPr vert="horz" lIns="91422" tIns="45712" rIns="91422" bIns="45712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6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lustering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196292" y="2190751"/>
            <a:ext cx="4919135" cy="1676400"/>
          </a:xfrm>
        </p:spPr>
        <p:txBody>
          <a:bodyPr>
            <a:noAutofit/>
          </a:bodyPr>
          <a:lstStyle/>
          <a:p>
            <a:pPr algn="l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hoosing the number of clusters</a:t>
            </a: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3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38200" y="3867151"/>
            <a:ext cx="2895600" cy="838200"/>
          </a:xfrm>
          <a:prstGeom prst="rect">
            <a:avLst/>
          </a:prstGeom>
        </p:spPr>
        <p:txBody>
          <a:bodyPr vert="horz" lIns="91422" tIns="45712" rIns="91422" bIns="45712" rtlCol="0" anchor="ctr">
            <a:no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22943336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2400" y="285750"/>
            <a:ext cx="5504295" cy="44627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175"/>
            <a:r>
              <a:rPr sz="2900" spc="-4" dirty="0">
                <a:latin typeface="Calibri"/>
                <a:cs typeface="Calibri"/>
              </a:rPr>
              <a:t>Choosing </a:t>
            </a:r>
            <a:r>
              <a:rPr sz="2900" dirty="0">
                <a:latin typeface="Calibri"/>
                <a:cs typeface="Calibri"/>
              </a:rPr>
              <a:t>the </a:t>
            </a:r>
            <a:r>
              <a:rPr sz="2900" spc="-4" dirty="0">
                <a:latin typeface="Calibri"/>
                <a:cs typeface="Calibri"/>
              </a:rPr>
              <a:t>number of</a:t>
            </a:r>
            <a:r>
              <a:rPr sz="2900" spc="4" dirty="0">
                <a:latin typeface="Calibri"/>
                <a:cs typeface="Calibri"/>
              </a:rPr>
              <a:t> </a:t>
            </a:r>
            <a:r>
              <a:rPr sz="2900" spc="-4" dirty="0">
                <a:latin typeface="Calibri"/>
                <a:cs typeface="Calibri"/>
              </a:rPr>
              <a:t>clusters</a:t>
            </a:r>
            <a:endParaRPr sz="2900" dirty="0">
              <a:latin typeface="Calibri"/>
              <a:cs typeface="Calibri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972127" y="1184031"/>
            <a:ext cx="4047259" cy="19005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84907" indent="-274731">
              <a:buClr>
                <a:srgbClr val="4F81BD"/>
              </a:buClr>
              <a:buChar char="•"/>
              <a:tabLst>
                <a:tab pos="284398" algn="l"/>
                <a:tab pos="284907" algn="l"/>
              </a:tabLst>
            </a:pPr>
            <a:r>
              <a:rPr sz="1900" spc="-4" dirty="0">
                <a:latin typeface="Arial"/>
                <a:cs typeface="Arial"/>
              </a:rPr>
              <a:t>With </a:t>
            </a:r>
            <a:r>
              <a:rPr sz="1900" dirty="0">
                <a:latin typeface="Arial"/>
                <a:cs typeface="Arial"/>
              </a:rPr>
              <a:t>cost</a:t>
            </a:r>
            <a:r>
              <a:rPr sz="1900" spc="-68" dirty="0">
                <a:latin typeface="Arial"/>
                <a:cs typeface="Arial"/>
              </a:rPr>
              <a:t> </a:t>
            </a:r>
            <a:r>
              <a:rPr sz="1900" dirty="0">
                <a:latin typeface="Arial"/>
                <a:cs typeface="Arial"/>
              </a:rPr>
              <a:t>function</a:t>
            </a:r>
          </a:p>
          <a:p>
            <a:pPr>
              <a:lnSpc>
                <a:spcPct val="100000"/>
              </a:lnSpc>
              <a:buClr>
                <a:srgbClr val="4F81BD"/>
              </a:buClr>
              <a:buFont typeface="Arial"/>
              <a:buChar char="•"/>
            </a:pPr>
            <a:endParaRPr sz="2200" dirty="0">
              <a:latin typeface="Times New Roman"/>
              <a:cs typeface="Times New Roman"/>
            </a:endParaRPr>
          </a:p>
          <a:p>
            <a:pPr>
              <a:spcBef>
                <a:spcPts val="20"/>
              </a:spcBef>
              <a:buClr>
                <a:srgbClr val="4F81BD"/>
              </a:buClr>
              <a:buFont typeface="Arial"/>
              <a:buChar char="•"/>
            </a:pPr>
            <a:endParaRPr dirty="0">
              <a:latin typeface="Times New Roman"/>
              <a:cs typeface="Times New Roman"/>
            </a:endParaRPr>
          </a:p>
          <a:p>
            <a:pPr marL="284907"/>
            <a:r>
              <a:rPr sz="1900" dirty="0">
                <a:latin typeface="Arial"/>
                <a:cs typeface="Arial"/>
              </a:rPr>
              <a:t>what is the optimal value of</a:t>
            </a:r>
            <a:r>
              <a:rPr sz="1900" spc="-88" dirty="0">
                <a:latin typeface="Arial"/>
                <a:cs typeface="Arial"/>
              </a:rPr>
              <a:t> </a:t>
            </a:r>
            <a:r>
              <a:rPr sz="1900" dirty="0">
                <a:latin typeface="Arial"/>
                <a:cs typeface="Arial"/>
              </a:rPr>
              <a:t>k?</a:t>
            </a:r>
          </a:p>
          <a:p>
            <a:pPr marL="284907" indent="-274731">
              <a:spcBef>
                <a:spcPts val="477"/>
              </a:spcBef>
              <a:buClr>
                <a:srgbClr val="4F81BD"/>
              </a:buClr>
              <a:buFont typeface="Arial"/>
              <a:buChar char="•"/>
              <a:tabLst>
                <a:tab pos="284398" algn="l"/>
                <a:tab pos="284907" algn="l"/>
              </a:tabLst>
            </a:pPr>
            <a:r>
              <a:rPr sz="1900" spc="-4" dirty="0">
                <a:latin typeface="Calibri"/>
                <a:cs typeface="Calibri"/>
              </a:rPr>
              <a:t>Cost always </a:t>
            </a:r>
            <a:r>
              <a:rPr sz="1900" dirty="0">
                <a:latin typeface="Calibri"/>
                <a:cs typeface="Calibri"/>
              </a:rPr>
              <a:t>decreases </a:t>
            </a:r>
            <a:r>
              <a:rPr sz="1900" spc="-4" dirty="0">
                <a:latin typeface="Calibri"/>
                <a:cs typeface="Calibri"/>
              </a:rPr>
              <a:t>with</a:t>
            </a:r>
            <a:r>
              <a:rPr sz="1900" spc="-28" dirty="0">
                <a:latin typeface="Calibri"/>
                <a:cs typeface="Calibri"/>
              </a:rPr>
              <a:t> </a:t>
            </a:r>
            <a:r>
              <a:rPr sz="1900" dirty="0">
                <a:latin typeface="Calibri"/>
                <a:cs typeface="Calibri"/>
              </a:rPr>
              <a:t>k!</a:t>
            </a:r>
          </a:p>
          <a:p>
            <a:pPr marL="284907" indent="-274731">
              <a:spcBef>
                <a:spcPts val="417"/>
              </a:spcBef>
              <a:buClr>
                <a:srgbClr val="4F81BD"/>
              </a:buClr>
              <a:buFont typeface="Arial"/>
              <a:buChar char="•"/>
              <a:tabLst>
                <a:tab pos="284398" algn="l"/>
                <a:tab pos="284907" algn="l"/>
              </a:tabLst>
            </a:pPr>
            <a:r>
              <a:rPr sz="1900" dirty="0">
                <a:latin typeface="Calibri"/>
                <a:cs typeface="Calibri"/>
              </a:rPr>
              <a:t>A </a:t>
            </a:r>
            <a:r>
              <a:rPr sz="1900" spc="-4" dirty="0">
                <a:latin typeface="Calibri"/>
                <a:cs typeface="Calibri"/>
              </a:rPr>
              <a:t>model complexity</a:t>
            </a:r>
            <a:r>
              <a:rPr sz="1900" spc="-24" dirty="0">
                <a:latin typeface="Calibri"/>
                <a:cs typeface="Calibri"/>
              </a:rPr>
              <a:t> </a:t>
            </a:r>
            <a:r>
              <a:rPr sz="1900" dirty="0">
                <a:latin typeface="Calibri"/>
                <a:cs typeface="Calibri"/>
              </a:rPr>
              <a:t>issue…</a:t>
            </a:r>
          </a:p>
        </p:txBody>
      </p:sp>
      <p:sp>
        <p:nvSpPr>
          <p:cNvPr id="4" name="object 4"/>
          <p:cNvSpPr/>
          <p:nvPr/>
        </p:nvSpPr>
        <p:spPr>
          <a:xfrm>
            <a:off x="5126182" y="1255380"/>
            <a:ext cx="3602182" cy="98556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731521" y="2975204"/>
            <a:ext cx="2552006" cy="181531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2357581" y="4467786"/>
            <a:ext cx="440459" cy="2462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175"/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K=3</a:t>
            </a:r>
            <a:endParaRPr sz="1600">
              <a:latin typeface="Arial"/>
              <a:cs typeface="Arial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3599411" y="2975162"/>
            <a:ext cx="2552005" cy="181535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5059219" y="4480715"/>
            <a:ext cx="440459" cy="2462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175"/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K=5</a:t>
            </a:r>
            <a:endParaRPr sz="1600">
              <a:latin typeface="Arial"/>
              <a:cs typeface="Arial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6084916" y="2975162"/>
            <a:ext cx="2552005" cy="181535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7553035" y="4467786"/>
            <a:ext cx="569191" cy="2462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175"/>
            <a:r>
              <a:rPr sz="1600" dirty="0">
                <a:solidFill>
                  <a:srgbClr val="FF0000"/>
                </a:solidFill>
                <a:latin typeface="Arial"/>
                <a:cs typeface="Arial"/>
              </a:rPr>
              <a:t>K=10</a:t>
            </a:r>
            <a:endParaRPr sz="1600">
              <a:latin typeface="Arial"/>
              <a:cs typeface="Arial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2286000" y="1596838"/>
            <a:ext cx="2516907" cy="369794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465349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2"/>
            <a:ext cx="8305800" cy="430871"/>
          </a:xfrm>
          <a:prstGeom prst="rect">
            <a:avLst/>
          </a:prstGeom>
          <a:noFill/>
        </p:spPr>
        <p:txBody>
          <a:bodyPr wrap="square" lIns="91422" tIns="45712" rIns="91422" bIns="45712" rtlCol="0">
            <a:spAutoFit/>
          </a:bodyPr>
          <a:lstStyle/>
          <a:p>
            <a:r>
              <a:rPr lang="en-US" sz="2200" b="1" dirty="0"/>
              <a:t>Choosing the value of K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769265"/>
            <a:ext cx="8305800" cy="430871"/>
          </a:xfrm>
          <a:prstGeom prst="rect">
            <a:avLst/>
          </a:prstGeom>
          <a:noFill/>
        </p:spPr>
        <p:txBody>
          <a:bodyPr wrap="square" lIns="91422" tIns="45712" rIns="91422" bIns="45712" rtlCol="0">
            <a:spAutoFit/>
          </a:bodyPr>
          <a:lstStyle/>
          <a:p>
            <a:r>
              <a:rPr lang="en-US" sz="2200" dirty="0"/>
              <a:t>Elbow method:</a:t>
            </a:r>
          </a:p>
        </p:txBody>
      </p:sp>
      <p:graphicFrame>
        <p:nvGraphicFramePr>
          <p:cNvPr id="5" name="Chart 4"/>
          <p:cNvGraphicFramePr/>
          <p:nvPr>
            <p:extLst>
              <p:ext uri="{D42A27DB-BD31-4B8C-83A1-F6EECF244321}">
                <p14:modId xmlns:p14="http://schemas.microsoft.com/office/powerpoint/2010/main" val="795452133"/>
              </p:ext>
            </p:extLst>
          </p:nvPr>
        </p:nvGraphicFramePr>
        <p:xfrm>
          <a:off x="609600" y="1504951"/>
          <a:ext cx="3619500" cy="2590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pSp>
        <p:nvGrpSpPr>
          <p:cNvPr id="8" name="Group 7"/>
          <p:cNvGrpSpPr/>
          <p:nvPr/>
        </p:nvGrpSpPr>
        <p:grpSpPr>
          <a:xfrm rot="16200000">
            <a:off x="-389176" y="2457421"/>
            <a:ext cx="1847851" cy="400110"/>
            <a:chOff x="533402" y="1532215"/>
            <a:chExt cx="1981200" cy="428984"/>
          </a:xfrm>
        </p:grpSpPr>
        <p:sp>
          <p:nvSpPr>
            <p:cNvPr id="6" name="TextBox 5"/>
            <p:cNvSpPr txBox="1"/>
            <p:nvPr/>
          </p:nvSpPr>
          <p:spPr>
            <a:xfrm>
              <a:off x="533402" y="1532215"/>
              <a:ext cx="1981200" cy="4289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Cost function </a:t>
              </a:r>
            </a:p>
          </p:txBody>
        </p:sp>
        <p:pic>
          <p:nvPicPr>
            <p:cNvPr id="7" name="Picture 6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09800" y="1639264"/>
              <a:ext cx="171450" cy="214884"/>
            </a:xfrm>
            <a:prstGeom prst="rect">
              <a:avLst/>
            </a:prstGeom>
          </p:spPr>
        </p:pic>
      </p:grpSp>
      <p:sp>
        <p:nvSpPr>
          <p:cNvPr id="11" name="TextBox 10"/>
          <p:cNvSpPr txBox="1"/>
          <p:nvPr/>
        </p:nvSpPr>
        <p:spPr>
          <a:xfrm>
            <a:off x="1611073" y="4047207"/>
            <a:ext cx="2198929" cy="400093"/>
          </a:xfrm>
          <a:prstGeom prst="rect">
            <a:avLst/>
          </a:prstGeom>
          <a:noFill/>
        </p:spPr>
        <p:txBody>
          <a:bodyPr wrap="square" lIns="91422" tIns="45712" rIns="91422" bIns="45712" rtlCol="0">
            <a:spAutoFit/>
          </a:bodyPr>
          <a:lstStyle/>
          <a:p>
            <a:r>
              <a:rPr lang="en-US" sz="2000" dirty="0"/>
              <a:t>(no. of clusters)</a:t>
            </a:r>
          </a:p>
        </p:txBody>
      </p:sp>
      <p:graphicFrame>
        <p:nvGraphicFramePr>
          <p:cNvPr id="13" name="Chart 12"/>
          <p:cNvGraphicFramePr/>
          <p:nvPr>
            <p:extLst>
              <p:ext uri="{D42A27DB-BD31-4B8C-83A1-F6EECF244321}">
                <p14:modId xmlns:p14="http://schemas.microsoft.com/office/powerpoint/2010/main" val="54747826"/>
              </p:ext>
            </p:extLst>
          </p:nvPr>
        </p:nvGraphicFramePr>
        <p:xfrm>
          <a:off x="5143500" y="1504951"/>
          <a:ext cx="3619500" cy="2590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grpSp>
        <p:nvGrpSpPr>
          <p:cNvPr id="14" name="Group 13"/>
          <p:cNvGrpSpPr/>
          <p:nvPr/>
        </p:nvGrpSpPr>
        <p:grpSpPr>
          <a:xfrm rot="16200000">
            <a:off x="4144724" y="2457421"/>
            <a:ext cx="1847851" cy="400110"/>
            <a:chOff x="533402" y="1532215"/>
            <a:chExt cx="1981200" cy="428984"/>
          </a:xfrm>
        </p:grpSpPr>
        <p:sp>
          <p:nvSpPr>
            <p:cNvPr id="15" name="TextBox 14"/>
            <p:cNvSpPr txBox="1"/>
            <p:nvPr/>
          </p:nvSpPr>
          <p:spPr>
            <a:xfrm>
              <a:off x="533402" y="1532215"/>
              <a:ext cx="1981200" cy="4289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Cost function </a:t>
              </a:r>
            </a:p>
          </p:txBody>
        </p:sp>
        <p:pic>
          <p:nvPicPr>
            <p:cNvPr id="16" name="Picture 15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09800" y="1639264"/>
              <a:ext cx="171450" cy="214884"/>
            </a:xfrm>
            <a:prstGeom prst="rect">
              <a:avLst/>
            </a:prstGeom>
          </p:spPr>
        </p:pic>
      </p:grpSp>
      <p:sp>
        <p:nvSpPr>
          <p:cNvPr id="17" name="TextBox 16"/>
          <p:cNvSpPr txBox="1"/>
          <p:nvPr/>
        </p:nvSpPr>
        <p:spPr>
          <a:xfrm>
            <a:off x="6144973" y="4047207"/>
            <a:ext cx="2198929" cy="400093"/>
          </a:xfrm>
          <a:prstGeom prst="rect">
            <a:avLst/>
          </a:prstGeom>
          <a:noFill/>
        </p:spPr>
        <p:txBody>
          <a:bodyPr wrap="square" lIns="91422" tIns="45712" rIns="91422" bIns="45712" rtlCol="0">
            <a:spAutoFit/>
          </a:bodyPr>
          <a:lstStyle/>
          <a:p>
            <a:r>
              <a:rPr lang="en-US" sz="2000" dirty="0"/>
              <a:t>(no. of clusters)</a:t>
            </a:r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4161474"/>
            <a:ext cx="215265" cy="17335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0605" y="4171952"/>
            <a:ext cx="215265" cy="17335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4" name="Ink 3"/>
              <p14:cNvContentPartPr/>
              <p14:nvPr/>
            </p14:nvContentPartPr>
            <p14:xfrm>
              <a:off x="992880" y="1852920"/>
              <a:ext cx="7661880" cy="14950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88560" y="1630440"/>
                <a:ext cx="7675560" cy="1997280"/>
              </a:xfrm>
              <a:prstGeom prst="rect">
                <a:avLst/>
              </a:prstGeom>
            </p:spPr>
          </p:pic>
        </mc:Fallback>
      </mc:AlternateContent>
      <p:sp>
        <p:nvSpPr>
          <p:cNvPr id="10" name="TextBox 9"/>
          <p:cNvSpPr txBox="1"/>
          <p:nvPr/>
        </p:nvSpPr>
        <p:spPr>
          <a:xfrm>
            <a:off x="2590800" y="98470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肘部法则</a:t>
            </a:r>
          </a:p>
        </p:txBody>
      </p:sp>
      <p:cxnSp>
        <p:nvCxnSpPr>
          <p:cNvPr id="19" name="直接箭头连接符 18"/>
          <p:cNvCxnSpPr/>
          <p:nvPr/>
        </p:nvCxnSpPr>
        <p:spPr>
          <a:xfrm flipH="1">
            <a:off x="2057400" y="2419350"/>
            <a:ext cx="653137" cy="6096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544084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0"/>
            <a:ext cx="8305800" cy="430871"/>
          </a:xfrm>
          <a:prstGeom prst="rect">
            <a:avLst/>
          </a:prstGeom>
          <a:noFill/>
        </p:spPr>
        <p:txBody>
          <a:bodyPr wrap="square" lIns="91422" tIns="45712" rIns="91422" bIns="45712" rtlCol="0">
            <a:spAutoFit/>
          </a:bodyPr>
          <a:lstStyle/>
          <a:p>
            <a:r>
              <a:rPr lang="en-US" sz="2200" b="1" dirty="0"/>
              <a:t>Choosing the value of K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1405736" y="2438859"/>
            <a:ext cx="9315" cy="2291749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248897" y="4572941"/>
            <a:ext cx="2822649" cy="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 rot="19919900">
            <a:off x="2032347" y="411093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26" name="Oval 25"/>
          <p:cNvSpPr/>
          <p:nvPr/>
        </p:nvSpPr>
        <p:spPr>
          <a:xfrm rot="19919900">
            <a:off x="3031571" y="349656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27" name="Oval 26"/>
          <p:cNvSpPr/>
          <p:nvPr/>
        </p:nvSpPr>
        <p:spPr>
          <a:xfrm rot="19919900">
            <a:off x="2217856" y="356432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28" name="Oval 27"/>
          <p:cNvSpPr/>
          <p:nvPr/>
        </p:nvSpPr>
        <p:spPr>
          <a:xfrm rot="19919900">
            <a:off x="3008049" y="380640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29" name="Oval 28"/>
          <p:cNvSpPr/>
          <p:nvPr/>
        </p:nvSpPr>
        <p:spPr>
          <a:xfrm rot="19919900">
            <a:off x="2140660" y="380028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31" name="Oval 30"/>
          <p:cNvSpPr/>
          <p:nvPr/>
        </p:nvSpPr>
        <p:spPr>
          <a:xfrm rot="19919900">
            <a:off x="2832887" y="365647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32" name="Oval 31"/>
          <p:cNvSpPr/>
          <p:nvPr/>
        </p:nvSpPr>
        <p:spPr>
          <a:xfrm rot="19919900">
            <a:off x="3165044" y="326391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33" name="Oval 32"/>
          <p:cNvSpPr/>
          <p:nvPr/>
        </p:nvSpPr>
        <p:spPr>
          <a:xfrm rot="19919900">
            <a:off x="2869948" y="312250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34" name="Oval 33"/>
          <p:cNvSpPr/>
          <p:nvPr/>
        </p:nvSpPr>
        <p:spPr>
          <a:xfrm rot="19919900">
            <a:off x="3320237" y="290528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35" name="Oval 34"/>
          <p:cNvSpPr/>
          <p:nvPr/>
        </p:nvSpPr>
        <p:spPr>
          <a:xfrm rot="19919900">
            <a:off x="2546649" y="334582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36" name="Oval 35"/>
          <p:cNvSpPr/>
          <p:nvPr/>
        </p:nvSpPr>
        <p:spPr>
          <a:xfrm rot="17880585">
            <a:off x="2294058" y="412378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37" name="Oval 36"/>
          <p:cNvSpPr/>
          <p:nvPr/>
        </p:nvSpPr>
        <p:spPr>
          <a:xfrm rot="17880585">
            <a:off x="2426327" y="3738527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38" name="Oval 37"/>
          <p:cNvSpPr/>
          <p:nvPr/>
        </p:nvSpPr>
        <p:spPr>
          <a:xfrm rot="17880585">
            <a:off x="2370258" y="389823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40" name="Oval 39"/>
          <p:cNvSpPr/>
          <p:nvPr/>
        </p:nvSpPr>
        <p:spPr>
          <a:xfrm rot="19919900">
            <a:off x="1715463" y="4427421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41" name="Oval 40"/>
          <p:cNvSpPr/>
          <p:nvPr/>
        </p:nvSpPr>
        <p:spPr>
          <a:xfrm rot="19919900">
            <a:off x="2080208" y="443408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42" name="Oval 41"/>
          <p:cNvSpPr/>
          <p:nvPr/>
        </p:nvSpPr>
        <p:spPr>
          <a:xfrm rot="19919900">
            <a:off x="1917118" y="389345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43" name="Oval 42"/>
          <p:cNvSpPr/>
          <p:nvPr/>
        </p:nvSpPr>
        <p:spPr>
          <a:xfrm rot="19919900">
            <a:off x="2482731" y="397688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44" name="Oval 43"/>
          <p:cNvSpPr/>
          <p:nvPr/>
        </p:nvSpPr>
        <p:spPr>
          <a:xfrm rot="19919900">
            <a:off x="1593818" y="4116771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46" name="Oval 45"/>
          <p:cNvSpPr/>
          <p:nvPr/>
        </p:nvSpPr>
        <p:spPr>
          <a:xfrm>
            <a:off x="2288667" y="3347911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47" name="Oval 46"/>
          <p:cNvSpPr/>
          <p:nvPr/>
        </p:nvSpPr>
        <p:spPr>
          <a:xfrm>
            <a:off x="2772180" y="3525037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48" name="Oval 47"/>
          <p:cNvSpPr/>
          <p:nvPr/>
        </p:nvSpPr>
        <p:spPr>
          <a:xfrm>
            <a:off x="2717412" y="2971127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49" name="Oval 48"/>
          <p:cNvSpPr/>
          <p:nvPr/>
        </p:nvSpPr>
        <p:spPr>
          <a:xfrm>
            <a:off x="2757283" y="331579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50" name="Oval 49"/>
          <p:cNvSpPr/>
          <p:nvPr/>
        </p:nvSpPr>
        <p:spPr>
          <a:xfrm>
            <a:off x="2327113" y="301651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51" name="Oval 50"/>
          <p:cNvSpPr/>
          <p:nvPr/>
        </p:nvSpPr>
        <p:spPr>
          <a:xfrm rot="19919900">
            <a:off x="2703249" y="380757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52" name="Oval 51"/>
          <p:cNvSpPr/>
          <p:nvPr/>
        </p:nvSpPr>
        <p:spPr>
          <a:xfrm rot="19919900">
            <a:off x="3282400" y="257559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53" name="Oval 52"/>
          <p:cNvSpPr/>
          <p:nvPr/>
        </p:nvSpPr>
        <p:spPr>
          <a:xfrm rot="19919900">
            <a:off x="3132256" y="303049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54" name="Oval 53"/>
          <p:cNvSpPr/>
          <p:nvPr/>
        </p:nvSpPr>
        <p:spPr>
          <a:xfrm rot="19919900">
            <a:off x="3453276" y="321418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55" name="TextBox 54"/>
          <p:cNvSpPr txBox="1"/>
          <p:nvPr/>
        </p:nvSpPr>
        <p:spPr>
          <a:xfrm>
            <a:off x="841498" y="1519911"/>
            <a:ext cx="3041403" cy="338538"/>
          </a:xfrm>
          <a:prstGeom prst="rect">
            <a:avLst/>
          </a:prstGeom>
          <a:noFill/>
        </p:spPr>
        <p:txBody>
          <a:bodyPr wrap="square" lIns="91422" tIns="45712" rIns="91422" bIns="45712" rtlCol="0">
            <a:spAutoFit/>
          </a:bodyPr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-shirt sizing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181892" y="4626684"/>
            <a:ext cx="1195986" cy="338538"/>
          </a:xfrm>
          <a:prstGeom prst="rect">
            <a:avLst/>
          </a:prstGeom>
          <a:noFill/>
        </p:spPr>
        <p:txBody>
          <a:bodyPr wrap="square" lIns="91422" tIns="45712" rIns="91422" bIns="45712" rtlCol="0">
            <a:spAutoFit/>
          </a:bodyPr>
          <a:lstStyle/>
          <a:p>
            <a:pPr algn="ctr"/>
            <a:r>
              <a:rPr lang="en-US" sz="1600" dirty="0"/>
              <a:t>Height</a:t>
            </a:r>
          </a:p>
        </p:txBody>
      </p:sp>
      <p:sp>
        <p:nvSpPr>
          <p:cNvPr id="57" name="TextBox 56"/>
          <p:cNvSpPr txBox="1"/>
          <p:nvPr/>
        </p:nvSpPr>
        <p:spPr>
          <a:xfrm rot="16200000">
            <a:off x="416047" y="3363385"/>
            <a:ext cx="1492638" cy="338538"/>
          </a:xfrm>
          <a:prstGeom prst="rect">
            <a:avLst/>
          </a:prstGeom>
          <a:noFill/>
        </p:spPr>
        <p:txBody>
          <a:bodyPr wrap="square" lIns="91422" tIns="45712" rIns="91422" bIns="45712" rtlCol="0">
            <a:spAutoFit/>
          </a:bodyPr>
          <a:lstStyle/>
          <a:p>
            <a:pPr algn="ctr"/>
            <a:r>
              <a:rPr lang="en-US" sz="1600" dirty="0"/>
              <a:t>Weight</a:t>
            </a:r>
          </a:p>
        </p:txBody>
      </p:sp>
      <p:cxnSp>
        <p:nvCxnSpPr>
          <p:cNvPr id="59" name="Straight Arrow Connector 58"/>
          <p:cNvCxnSpPr/>
          <p:nvPr/>
        </p:nvCxnSpPr>
        <p:spPr>
          <a:xfrm flipH="1" flipV="1">
            <a:off x="5063336" y="2434871"/>
            <a:ext cx="9315" cy="2291749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4906497" y="4568953"/>
            <a:ext cx="2822649" cy="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4904701" y="1522457"/>
            <a:ext cx="3041403" cy="338538"/>
          </a:xfrm>
          <a:prstGeom prst="rect">
            <a:avLst/>
          </a:prstGeom>
          <a:noFill/>
        </p:spPr>
        <p:txBody>
          <a:bodyPr wrap="square" lIns="91422" tIns="45712" rIns="91422" bIns="45712" rtlCol="0">
            <a:spAutoFit/>
          </a:bodyPr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-shirt sizing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5839492" y="4622696"/>
            <a:ext cx="1195986" cy="338538"/>
          </a:xfrm>
          <a:prstGeom prst="rect">
            <a:avLst/>
          </a:prstGeom>
          <a:noFill/>
        </p:spPr>
        <p:txBody>
          <a:bodyPr wrap="square" lIns="91422" tIns="45712" rIns="91422" bIns="45712" rtlCol="0">
            <a:spAutoFit/>
          </a:bodyPr>
          <a:lstStyle/>
          <a:p>
            <a:pPr algn="ctr"/>
            <a:r>
              <a:rPr lang="en-US" sz="1600" dirty="0"/>
              <a:t>Height</a:t>
            </a:r>
          </a:p>
        </p:txBody>
      </p:sp>
      <p:sp>
        <p:nvSpPr>
          <p:cNvPr id="75" name="TextBox 74"/>
          <p:cNvSpPr txBox="1"/>
          <p:nvPr/>
        </p:nvSpPr>
        <p:spPr>
          <a:xfrm rot="16200000">
            <a:off x="4073647" y="3359396"/>
            <a:ext cx="1492638" cy="338538"/>
          </a:xfrm>
          <a:prstGeom prst="rect">
            <a:avLst/>
          </a:prstGeom>
          <a:noFill/>
        </p:spPr>
        <p:txBody>
          <a:bodyPr wrap="square" lIns="91422" tIns="45712" rIns="91422" bIns="45712" rtlCol="0">
            <a:spAutoFit/>
          </a:bodyPr>
          <a:lstStyle/>
          <a:p>
            <a:pPr algn="ctr"/>
            <a:r>
              <a:rPr lang="en-US" sz="1600" dirty="0"/>
              <a:t>Weight</a:t>
            </a:r>
          </a:p>
        </p:txBody>
      </p:sp>
      <p:sp>
        <p:nvSpPr>
          <p:cNvPr id="101" name="Oval 100"/>
          <p:cNvSpPr/>
          <p:nvPr/>
        </p:nvSpPr>
        <p:spPr>
          <a:xfrm rot="19919900">
            <a:off x="3841578" y="265179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02" name="Oval 101"/>
          <p:cNvSpPr/>
          <p:nvPr/>
        </p:nvSpPr>
        <p:spPr>
          <a:xfrm rot="19919900">
            <a:off x="3818056" y="2961631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03" name="Oval 102"/>
          <p:cNvSpPr/>
          <p:nvPr/>
        </p:nvSpPr>
        <p:spPr>
          <a:xfrm rot="19919900">
            <a:off x="3642894" y="281170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04" name="Oval 103"/>
          <p:cNvSpPr/>
          <p:nvPr/>
        </p:nvSpPr>
        <p:spPr>
          <a:xfrm>
            <a:off x="3582187" y="268026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05" name="Oval 104"/>
          <p:cNvSpPr/>
          <p:nvPr/>
        </p:nvSpPr>
        <p:spPr>
          <a:xfrm rot="19919900">
            <a:off x="3513256" y="296280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06" name="Oval 105"/>
          <p:cNvSpPr/>
          <p:nvPr/>
        </p:nvSpPr>
        <p:spPr>
          <a:xfrm rot="19919900">
            <a:off x="5694618" y="403473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07" name="Oval 106"/>
          <p:cNvSpPr/>
          <p:nvPr/>
        </p:nvSpPr>
        <p:spPr>
          <a:xfrm rot="19919900">
            <a:off x="6693842" y="342036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08" name="Oval 107"/>
          <p:cNvSpPr/>
          <p:nvPr/>
        </p:nvSpPr>
        <p:spPr>
          <a:xfrm rot="19919900">
            <a:off x="5880127" y="348812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09" name="Oval 108"/>
          <p:cNvSpPr/>
          <p:nvPr/>
        </p:nvSpPr>
        <p:spPr>
          <a:xfrm rot="19919900">
            <a:off x="6670320" y="373020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10" name="Oval 109"/>
          <p:cNvSpPr/>
          <p:nvPr/>
        </p:nvSpPr>
        <p:spPr>
          <a:xfrm rot="19919900">
            <a:off x="5802931" y="372408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11" name="Oval 110"/>
          <p:cNvSpPr/>
          <p:nvPr/>
        </p:nvSpPr>
        <p:spPr>
          <a:xfrm rot="19919900">
            <a:off x="6495158" y="358027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12" name="Oval 111"/>
          <p:cNvSpPr/>
          <p:nvPr/>
        </p:nvSpPr>
        <p:spPr>
          <a:xfrm rot="19919900">
            <a:off x="6827315" y="318771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13" name="Oval 112"/>
          <p:cNvSpPr/>
          <p:nvPr/>
        </p:nvSpPr>
        <p:spPr>
          <a:xfrm rot="19919900">
            <a:off x="6532219" y="304630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14" name="Oval 113"/>
          <p:cNvSpPr/>
          <p:nvPr/>
        </p:nvSpPr>
        <p:spPr>
          <a:xfrm rot="19919900">
            <a:off x="6982508" y="282908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15" name="Oval 114"/>
          <p:cNvSpPr/>
          <p:nvPr/>
        </p:nvSpPr>
        <p:spPr>
          <a:xfrm rot="19919900">
            <a:off x="6208920" y="326962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16" name="Oval 115"/>
          <p:cNvSpPr/>
          <p:nvPr/>
        </p:nvSpPr>
        <p:spPr>
          <a:xfrm rot="17880585">
            <a:off x="5956329" y="404758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17" name="Oval 116"/>
          <p:cNvSpPr/>
          <p:nvPr/>
        </p:nvSpPr>
        <p:spPr>
          <a:xfrm rot="17880585">
            <a:off x="6088598" y="3662327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18" name="Oval 117"/>
          <p:cNvSpPr/>
          <p:nvPr/>
        </p:nvSpPr>
        <p:spPr>
          <a:xfrm rot="17880585">
            <a:off x="6032529" y="382203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19" name="Oval 118"/>
          <p:cNvSpPr/>
          <p:nvPr/>
        </p:nvSpPr>
        <p:spPr>
          <a:xfrm rot="19919900">
            <a:off x="5377734" y="4351221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20" name="Oval 119"/>
          <p:cNvSpPr/>
          <p:nvPr/>
        </p:nvSpPr>
        <p:spPr>
          <a:xfrm rot="19919900">
            <a:off x="5742479" y="435788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21" name="Oval 120"/>
          <p:cNvSpPr/>
          <p:nvPr/>
        </p:nvSpPr>
        <p:spPr>
          <a:xfrm rot="19919900">
            <a:off x="5579389" y="381725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22" name="Oval 121"/>
          <p:cNvSpPr/>
          <p:nvPr/>
        </p:nvSpPr>
        <p:spPr>
          <a:xfrm rot="19919900">
            <a:off x="6145002" y="390068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23" name="Oval 122"/>
          <p:cNvSpPr/>
          <p:nvPr/>
        </p:nvSpPr>
        <p:spPr>
          <a:xfrm rot="19919900">
            <a:off x="5256089" y="4040571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24" name="Oval 123"/>
          <p:cNvSpPr/>
          <p:nvPr/>
        </p:nvSpPr>
        <p:spPr>
          <a:xfrm>
            <a:off x="5950938" y="3271711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25" name="Oval 124"/>
          <p:cNvSpPr/>
          <p:nvPr/>
        </p:nvSpPr>
        <p:spPr>
          <a:xfrm>
            <a:off x="6434451" y="3448837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26" name="Oval 125"/>
          <p:cNvSpPr/>
          <p:nvPr/>
        </p:nvSpPr>
        <p:spPr>
          <a:xfrm>
            <a:off x="6379683" y="2894927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27" name="Oval 126"/>
          <p:cNvSpPr/>
          <p:nvPr/>
        </p:nvSpPr>
        <p:spPr>
          <a:xfrm>
            <a:off x="6419554" y="323959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28" name="Oval 127"/>
          <p:cNvSpPr/>
          <p:nvPr/>
        </p:nvSpPr>
        <p:spPr>
          <a:xfrm>
            <a:off x="5989384" y="294031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29" name="Oval 128"/>
          <p:cNvSpPr/>
          <p:nvPr/>
        </p:nvSpPr>
        <p:spPr>
          <a:xfrm rot="19919900">
            <a:off x="6365520" y="373137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30" name="Oval 129"/>
          <p:cNvSpPr/>
          <p:nvPr/>
        </p:nvSpPr>
        <p:spPr>
          <a:xfrm rot="19919900">
            <a:off x="6944671" y="249939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31" name="Oval 130"/>
          <p:cNvSpPr/>
          <p:nvPr/>
        </p:nvSpPr>
        <p:spPr>
          <a:xfrm rot="19919900">
            <a:off x="6794527" y="295429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32" name="Oval 131"/>
          <p:cNvSpPr/>
          <p:nvPr/>
        </p:nvSpPr>
        <p:spPr>
          <a:xfrm rot="19919900">
            <a:off x="7115547" y="313798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33" name="Oval 132"/>
          <p:cNvSpPr/>
          <p:nvPr/>
        </p:nvSpPr>
        <p:spPr>
          <a:xfrm rot="19919900">
            <a:off x="7503849" y="257559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34" name="Oval 133"/>
          <p:cNvSpPr/>
          <p:nvPr/>
        </p:nvSpPr>
        <p:spPr>
          <a:xfrm rot="19919900">
            <a:off x="7480327" y="2885431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35" name="Oval 134"/>
          <p:cNvSpPr/>
          <p:nvPr/>
        </p:nvSpPr>
        <p:spPr>
          <a:xfrm rot="19919900">
            <a:off x="7305165" y="273550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36" name="Oval 135"/>
          <p:cNvSpPr/>
          <p:nvPr/>
        </p:nvSpPr>
        <p:spPr>
          <a:xfrm>
            <a:off x="7244458" y="260406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137" name="Oval 136"/>
          <p:cNvSpPr/>
          <p:nvPr/>
        </p:nvSpPr>
        <p:spPr>
          <a:xfrm rot="19919900">
            <a:off x="7175527" y="288660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 sz="1400"/>
          </a:p>
        </p:txBody>
      </p:sp>
      <p:sp>
        <p:nvSpPr>
          <p:cNvPr id="4" name="椭圆 3"/>
          <p:cNvSpPr/>
          <p:nvPr/>
        </p:nvSpPr>
        <p:spPr>
          <a:xfrm rot="1335955">
            <a:off x="1392872" y="3742374"/>
            <a:ext cx="1351290" cy="869182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椭圆 79"/>
          <p:cNvSpPr/>
          <p:nvPr/>
        </p:nvSpPr>
        <p:spPr>
          <a:xfrm rot="1756511">
            <a:off x="2036535" y="2936323"/>
            <a:ext cx="1324609" cy="950681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椭圆 80"/>
          <p:cNvSpPr/>
          <p:nvPr/>
        </p:nvSpPr>
        <p:spPr>
          <a:xfrm rot="1773812">
            <a:off x="2706769" y="2305912"/>
            <a:ext cx="1452132" cy="905804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1415051" y="3433436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S</a:t>
            </a:r>
            <a:endParaRPr lang="zh-CN" altLang="en-US" b="1" dirty="0">
              <a:solidFill>
                <a:srgbClr val="0000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1822953" y="277008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M</a:t>
            </a:r>
            <a:endParaRPr lang="zh-CN" altLang="en-US" b="1" dirty="0">
              <a:solidFill>
                <a:srgbClr val="0000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2536508" y="2012321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L</a:t>
            </a:r>
            <a:endParaRPr lang="zh-CN" altLang="en-US" b="1" dirty="0">
              <a:solidFill>
                <a:srgbClr val="0000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975" y="430871"/>
            <a:ext cx="7296025" cy="1183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" name="椭圆 85"/>
          <p:cNvSpPr/>
          <p:nvPr/>
        </p:nvSpPr>
        <p:spPr>
          <a:xfrm rot="1335955">
            <a:off x="4915134" y="3985637"/>
            <a:ext cx="1351290" cy="623411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TextBox 86"/>
          <p:cNvSpPr txBox="1"/>
          <p:nvPr/>
        </p:nvSpPr>
        <p:spPr>
          <a:xfrm>
            <a:off x="5085968" y="3217853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S</a:t>
            </a:r>
            <a:endParaRPr lang="zh-CN" altLang="en-US" b="1" dirty="0">
              <a:solidFill>
                <a:srgbClr val="0000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88" name="椭圆 87"/>
          <p:cNvSpPr/>
          <p:nvPr/>
        </p:nvSpPr>
        <p:spPr>
          <a:xfrm rot="1903613">
            <a:off x="5277932" y="3472582"/>
            <a:ext cx="1412559" cy="608696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椭圆 88"/>
          <p:cNvSpPr/>
          <p:nvPr/>
        </p:nvSpPr>
        <p:spPr>
          <a:xfrm rot="1854284">
            <a:off x="5598715" y="3115072"/>
            <a:ext cx="1492241" cy="484717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椭圆 89"/>
          <p:cNvSpPr/>
          <p:nvPr/>
        </p:nvSpPr>
        <p:spPr>
          <a:xfrm rot="1854284">
            <a:off x="6102051" y="2664005"/>
            <a:ext cx="1492241" cy="594201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椭圆 90"/>
          <p:cNvSpPr/>
          <p:nvPr/>
        </p:nvSpPr>
        <p:spPr>
          <a:xfrm rot="1854284">
            <a:off x="6581904" y="2354966"/>
            <a:ext cx="1492241" cy="484717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TextBox 91"/>
          <p:cNvSpPr txBox="1"/>
          <p:nvPr/>
        </p:nvSpPr>
        <p:spPr>
          <a:xfrm>
            <a:off x="5345857" y="2723625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M</a:t>
            </a:r>
            <a:endParaRPr lang="zh-CN" altLang="en-US" b="1" dirty="0">
              <a:solidFill>
                <a:srgbClr val="0000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4553278" y="3854864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XS</a:t>
            </a:r>
            <a:endParaRPr lang="zh-CN" altLang="en-US" b="1" dirty="0">
              <a:solidFill>
                <a:srgbClr val="0000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5839492" y="2280456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L</a:t>
            </a:r>
            <a:endParaRPr lang="zh-CN" altLang="en-US" b="1" dirty="0">
              <a:solidFill>
                <a:srgbClr val="0000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248703" y="1864963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XL</a:t>
            </a:r>
            <a:endParaRPr lang="zh-CN" altLang="en-US" b="1" dirty="0">
              <a:solidFill>
                <a:srgbClr val="0000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942608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19348" y="133350"/>
            <a:ext cx="1629064" cy="44627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175"/>
            <a:r>
              <a:rPr lang="zh-CN" altLang="en-US" sz="2900" dirty="0">
                <a:latin typeface="Calibri"/>
                <a:cs typeface="Calibri"/>
              </a:rPr>
              <a:t>考查要点</a:t>
            </a:r>
            <a:endParaRPr sz="2900" dirty="0">
              <a:latin typeface="Calibri"/>
              <a:cs typeface="Calibri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4" y="971550"/>
            <a:ext cx="8039493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462010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167250" y="6380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imensionality Reduction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191000" y="2038350"/>
            <a:ext cx="4407745" cy="1676400"/>
          </a:xfrm>
        </p:spPr>
        <p:txBody>
          <a:bodyPr>
            <a:noAutofit/>
          </a:bodyPr>
          <a:lstStyle/>
          <a:p>
            <a:pPr algn="l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otivation I: </a:t>
            </a:r>
            <a:b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ata Compression</a:t>
            </a: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3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38200" y="3867150"/>
            <a:ext cx="289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68415714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278269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Data Compression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018110" y="318284"/>
            <a:ext cx="375171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educe data from </a:t>
            </a:r>
          </a:p>
          <a:p>
            <a:r>
              <a:rPr lang="en-US" sz="2800" dirty="0"/>
              <a:t>2D to 1D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165744" y="1671081"/>
            <a:ext cx="4161520" cy="3009531"/>
            <a:chOff x="165744" y="1671081"/>
            <a:chExt cx="4161520" cy="3009531"/>
          </a:xfrm>
        </p:grpSpPr>
        <p:cxnSp>
          <p:nvCxnSpPr>
            <p:cNvPr id="5" name="Straight Arrow Connector 4"/>
            <p:cNvCxnSpPr/>
            <p:nvPr/>
          </p:nvCxnSpPr>
          <p:spPr>
            <a:xfrm flipH="1" flipV="1">
              <a:off x="721472" y="1671081"/>
              <a:ext cx="11064" cy="2773368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535178" y="4253651"/>
              <a:ext cx="3352800" cy="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Cross 35"/>
            <p:cNvSpPr/>
            <p:nvPr/>
          </p:nvSpPr>
          <p:spPr>
            <a:xfrm rot="2734294">
              <a:off x="884740" y="3801506"/>
              <a:ext cx="216165" cy="216165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49778" y="4444449"/>
              <a:ext cx="222885" cy="150495"/>
            </a:xfrm>
            <a:prstGeom prst="rect">
              <a:avLst/>
            </a:prstGeom>
          </p:spPr>
        </p:pic>
        <p:sp>
          <p:nvSpPr>
            <p:cNvPr id="19" name="Cross 18"/>
            <p:cNvSpPr/>
            <p:nvPr/>
          </p:nvSpPr>
          <p:spPr>
            <a:xfrm rot="2734294">
              <a:off x="1265740" y="3725306"/>
              <a:ext cx="216165" cy="216165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Cross 20"/>
            <p:cNvSpPr/>
            <p:nvPr/>
          </p:nvSpPr>
          <p:spPr>
            <a:xfrm rot="2734294">
              <a:off x="1494340" y="3420506"/>
              <a:ext cx="216165" cy="216165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Cross 21"/>
            <p:cNvSpPr/>
            <p:nvPr/>
          </p:nvSpPr>
          <p:spPr>
            <a:xfrm rot="2734294">
              <a:off x="1645851" y="3039506"/>
              <a:ext cx="216165" cy="216165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Cross 23"/>
            <p:cNvSpPr/>
            <p:nvPr/>
          </p:nvSpPr>
          <p:spPr>
            <a:xfrm rot="2734294">
              <a:off x="2103940" y="2810906"/>
              <a:ext cx="216165" cy="216165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Cross 24"/>
            <p:cNvSpPr/>
            <p:nvPr/>
          </p:nvSpPr>
          <p:spPr>
            <a:xfrm rot="2734294">
              <a:off x="2484051" y="2581417"/>
              <a:ext cx="216165" cy="216165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Cross 25"/>
            <p:cNvSpPr/>
            <p:nvPr/>
          </p:nvSpPr>
          <p:spPr>
            <a:xfrm rot="2734294">
              <a:off x="2719576" y="2220106"/>
              <a:ext cx="216165" cy="216165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Cross 26"/>
            <p:cNvSpPr/>
            <p:nvPr/>
          </p:nvSpPr>
          <p:spPr>
            <a:xfrm rot="2734294">
              <a:off x="3093651" y="2125106"/>
              <a:ext cx="216165" cy="216165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Cross 28"/>
            <p:cNvSpPr/>
            <p:nvPr/>
          </p:nvSpPr>
          <p:spPr>
            <a:xfrm rot="2734294">
              <a:off x="3322251" y="1819417"/>
              <a:ext cx="216165" cy="216165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264590" y="2732298"/>
              <a:ext cx="228600" cy="150495"/>
            </a:xfrm>
            <a:prstGeom prst="rect">
              <a:avLst/>
            </a:prstGeom>
          </p:spPr>
        </p:pic>
        <p:sp>
          <p:nvSpPr>
            <p:cNvPr id="2" name="TextBox 1"/>
            <p:cNvSpPr txBox="1"/>
            <p:nvPr/>
          </p:nvSpPr>
          <p:spPr>
            <a:xfrm rot="16200000">
              <a:off x="-174033" y="2019318"/>
              <a:ext cx="10488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(inches)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278378" y="4311280"/>
              <a:ext cx="10488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(cm)</a:t>
              </a: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8110" y="1777340"/>
            <a:ext cx="2221594" cy="502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8110" y="2386033"/>
            <a:ext cx="3385073" cy="479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105400" y="3191078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特征冗余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59003" y="810726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数据压缩</a:t>
            </a:r>
          </a:p>
        </p:txBody>
      </p:sp>
    </p:spTree>
    <p:extLst>
      <p:ext uri="{BB962C8B-B14F-4D97-AF65-F5344CB8AC3E}">
        <p14:creationId xmlns:p14="http://schemas.microsoft.com/office/powerpoint/2010/main" val="42148066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278270"/>
            <a:ext cx="8305800" cy="523204"/>
          </a:xfrm>
          <a:prstGeom prst="rect">
            <a:avLst/>
          </a:prstGeom>
          <a:noFill/>
        </p:spPr>
        <p:txBody>
          <a:bodyPr wrap="square" lIns="91422" tIns="45712" rIns="91422" bIns="45712" rtlCol="0">
            <a:spAutoFit/>
          </a:bodyPr>
          <a:lstStyle/>
          <a:p>
            <a:r>
              <a:rPr lang="en-US" sz="2800" b="1" dirty="0"/>
              <a:t>Supervised learn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4248150"/>
            <a:ext cx="8305800" cy="523204"/>
          </a:xfrm>
          <a:prstGeom prst="rect">
            <a:avLst/>
          </a:prstGeom>
          <a:noFill/>
        </p:spPr>
        <p:txBody>
          <a:bodyPr wrap="square" lIns="91422" tIns="45712" rIns="91422" bIns="45712" rtlCol="0">
            <a:spAutoFit/>
          </a:bodyPr>
          <a:lstStyle/>
          <a:p>
            <a:r>
              <a:rPr lang="en-US" sz="2800" dirty="0"/>
              <a:t>Training set: 						    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3081894" y="977875"/>
            <a:ext cx="11064" cy="2773368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895600" y="3560445"/>
            <a:ext cx="3352800" cy="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3825782" y="2421079"/>
            <a:ext cx="231701" cy="231701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/>
          </a:p>
        </p:txBody>
      </p:sp>
      <p:sp>
        <p:nvSpPr>
          <p:cNvPr id="23" name="Cross 22"/>
          <p:cNvSpPr/>
          <p:nvPr/>
        </p:nvSpPr>
        <p:spPr>
          <a:xfrm rot="2734294">
            <a:off x="4581935" y="1356408"/>
            <a:ext cx="303981" cy="303981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3640847" y="3141698"/>
            <a:ext cx="231701" cy="231701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3372807" y="2688518"/>
            <a:ext cx="231701" cy="231701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3913905" y="2919090"/>
            <a:ext cx="231701" cy="231701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3372807" y="2275600"/>
            <a:ext cx="231701" cy="231701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/>
          </a:p>
        </p:txBody>
      </p:sp>
      <p:sp>
        <p:nvSpPr>
          <p:cNvPr id="35" name="Cross 34"/>
          <p:cNvSpPr/>
          <p:nvPr/>
        </p:nvSpPr>
        <p:spPr>
          <a:xfrm rot="2734294">
            <a:off x="4634948" y="1747624"/>
            <a:ext cx="303981" cy="303981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/>
          </a:p>
        </p:txBody>
      </p:sp>
      <p:sp>
        <p:nvSpPr>
          <p:cNvPr id="36" name="Cross 35"/>
          <p:cNvSpPr/>
          <p:nvPr/>
        </p:nvSpPr>
        <p:spPr>
          <a:xfrm rot="2734294">
            <a:off x="5065744" y="1795806"/>
            <a:ext cx="303981" cy="303981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/>
          </a:p>
        </p:txBody>
      </p:sp>
      <p:sp>
        <p:nvSpPr>
          <p:cNvPr id="37" name="Cross 36"/>
          <p:cNvSpPr/>
          <p:nvPr/>
        </p:nvSpPr>
        <p:spPr>
          <a:xfrm rot="2734294">
            <a:off x="5353462" y="1456637"/>
            <a:ext cx="303981" cy="303981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/>
          </a:p>
        </p:txBody>
      </p:sp>
      <p:sp>
        <p:nvSpPr>
          <p:cNvPr id="38" name="Cross 37"/>
          <p:cNvSpPr/>
          <p:nvPr/>
        </p:nvSpPr>
        <p:spPr>
          <a:xfrm rot="2734294">
            <a:off x="4870740" y="1187606"/>
            <a:ext cx="303981" cy="303981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710" y="1422913"/>
            <a:ext cx="222885" cy="15049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3726" y="3751245"/>
            <a:ext cx="228600" cy="1504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4577" y="4364027"/>
            <a:ext cx="5686425" cy="291465"/>
          </a:xfrm>
          <a:prstGeom prst="rect">
            <a:avLst/>
          </a:prstGeom>
        </p:spPr>
      </p:pic>
      <p:cxnSp>
        <p:nvCxnSpPr>
          <p:cNvPr id="19" name="Straight Arrow Connector 18"/>
          <p:cNvCxnSpPr/>
          <p:nvPr/>
        </p:nvCxnSpPr>
        <p:spPr>
          <a:xfrm>
            <a:off x="2895600" y="3560445"/>
            <a:ext cx="3352800" cy="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710" y="1422913"/>
            <a:ext cx="222885" cy="15049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502616" y="35520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分类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3604508" y="1422913"/>
            <a:ext cx="1686008" cy="1834635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36585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278269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Data Compression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1405494" y="1019487"/>
            <a:ext cx="11064" cy="2773368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219200" y="3602057"/>
            <a:ext cx="3352800" cy="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Cross 35"/>
          <p:cNvSpPr/>
          <p:nvPr/>
        </p:nvSpPr>
        <p:spPr>
          <a:xfrm rot="2734294">
            <a:off x="1568762" y="3149912"/>
            <a:ext cx="216165" cy="216165"/>
          </a:xfrm>
          <a:prstGeom prst="plus">
            <a:avLst>
              <a:gd name="adj" fmla="val 46579"/>
            </a:avLst>
          </a:prstGeom>
          <a:solidFill>
            <a:srgbClr val="C00000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ross 18"/>
          <p:cNvSpPr/>
          <p:nvPr/>
        </p:nvSpPr>
        <p:spPr>
          <a:xfrm rot="2734294">
            <a:off x="1949762" y="3073712"/>
            <a:ext cx="216165" cy="216165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Cross 21"/>
          <p:cNvSpPr/>
          <p:nvPr/>
        </p:nvSpPr>
        <p:spPr>
          <a:xfrm rot="2734294">
            <a:off x="2329873" y="2387912"/>
            <a:ext cx="216165" cy="216165"/>
          </a:xfrm>
          <a:prstGeom prst="plus">
            <a:avLst>
              <a:gd name="adj" fmla="val 46579"/>
            </a:avLst>
          </a:prstGeom>
          <a:solidFill>
            <a:srgbClr val="00CC00"/>
          </a:solidFill>
          <a:ln w="1905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Cross 23"/>
          <p:cNvSpPr/>
          <p:nvPr/>
        </p:nvSpPr>
        <p:spPr>
          <a:xfrm rot="2734294">
            <a:off x="2787962" y="2159312"/>
            <a:ext cx="216165" cy="216165"/>
          </a:xfrm>
          <a:prstGeom prst="plus">
            <a:avLst>
              <a:gd name="adj" fmla="val 46579"/>
            </a:avLst>
          </a:prstGeom>
          <a:solidFill>
            <a:srgbClr val="993366"/>
          </a:solidFill>
          <a:ln w="19050"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ross 24"/>
          <p:cNvSpPr/>
          <p:nvPr/>
        </p:nvSpPr>
        <p:spPr>
          <a:xfrm rot="2734294">
            <a:off x="3168073" y="1929823"/>
            <a:ext cx="216165" cy="216165"/>
          </a:xfrm>
          <a:prstGeom prst="plus">
            <a:avLst>
              <a:gd name="adj" fmla="val 46579"/>
            </a:avLst>
          </a:prstGeom>
          <a:solidFill>
            <a:schemeClr val="accent6">
              <a:lumMod val="75000"/>
            </a:schemeClr>
          </a:solidFill>
          <a:ln w="190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Cross 25"/>
          <p:cNvSpPr/>
          <p:nvPr/>
        </p:nvSpPr>
        <p:spPr>
          <a:xfrm rot="2734294">
            <a:off x="3403598" y="1568512"/>
            <a:ext cx="216165" cy="216165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ross 26"/>
          <p:cNvSpPr/>
          <p:nvPr/>
        </p:nvSpPr>
        <p:spPr>
          <a:xfrm rot="2734294">
            <a:off x="3777673" y="1473512"/>
            <a:ext cx="216165" cy="216165"/>
          </a:xfrm>
          <a:prstGeom prst="plus">
            <a:avLst>
              <a:gd name="adj" fmla="val 46579"/>
            </a:avLst>
          </a:prstGeom>
          <a:solidFill>
            <a:srgbClr val="0000CC"/>
          </a:solidFill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ross 28"/>
          <p:cNvSpPr/>
          <p:nvPr/>
        </p:nvSpPr>
        <p:spPr>
          <a:xfrm rot="2734294">
            <a:off x="4006273" y="1167823"/>
            <a:ext cx="216165" cy="216165"/>
          </a:xfrm>
          <a:prstGeom prst="plus">
            <a:avLst>
              <a:gd name="adj" fmla="val 46579"/>
            </a:avLst>
          </a:prstGeom>
          <a:solidFill>
            <a:srgbClr val="00B050"/>
          </a:solidFill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219200" y="4414314"/>
            <a:ext cx="3352800" cy="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4644819"/>
            <a:ext cx="192405" cy="150495"/>
          </a:xfrm>
          <a:prstGeom prst="rect">
            <a:avLst/>
          </a:prstGeom>
        </p:spPr>
      </p:pic>
      <p:sp>
        <p:nvSpPr>
          <p:cNvPr id="28" name="Cross 27"/>
          <p:cNvSpPr/>
          <p:nvPr/>
        </p:nvSpPr>
        <p:spPr>
          <a:xfrm rot="2734294">
            <a:off x="1568762" y="4305787"/>
            <a:ext cx="216165" cy="216165"/>
          </a:xfrm>
          <a:prstGeom prst="plus">
            <a:avLst>
              <a:gd name="adj" fmla="val 46579"/>
            </a:avLst>
          </a:prstGeom>
          <a:solidFill>
            <a:srgbClr val="C00000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ross 30"/>
          <p:cNvSpPr/>
          <p:nvPr/>
        </p:nvSpPr>
        <p:spPr>
          <a:xfrm rot="2734294">
            <a:off x="1949762" y="4300837"/>
            <a:ext cx="216165" cy="216165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Cross 32"/>
          <p:cNvSpPr/>
          <p:nvPr/>
        </p:nvSpPr>
        <p:spPr>
          <a:xfrm rot="2734294">
            <a:off x="2329873" y="4292912"/>
            <a:ext cx="216165" cy="216165"/>
          </a:xfrm>
          <a:prstGeom prst="plus">
            <a:avLst>
              <a:gd name="adj" fmla="val 46579"/>
            </a:avLst>
          </a:prstGeom>
          <a:solidFill>
            <a:srgbClr val="00CC00"/>
          </a:solidFill>
          <a:ln w="1905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Cross 33"/>
          <p:cNvSpPr/>
          <p:nvPr/>
        </p:nvSpPr>
        <p:spPr>
          <a:xfrm rot="2734294">
            <a:off x="2787962" y="4293912"/>
            <a:ext cx="216165" cy="216165"/>
          </a:xfrm>
          <a:prstGeom prst="plus">
            <a:avLst>
              <a:gd name="adj" fmla="val 46579"/>
            </a:avLst>
          </a:prstGeom>
          <a:solidFill>
            <a:srgbClr val="993366"/>
          </a:solidFill>
          <a:ln w="19050"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Cross 34"/>
          <p:cNvSpPr/>
          <p:nvPr/>
        </p:nvSpPr>
        <p:spPr>
          <a:xfrm rot="2734294">
            <a:off x="3168073" y="4293912"/>
            <a:ext cx="216165" cy="216165"/>
          </a:xfrm>
          <a:prstGeom prst="plus">
            <a:avLst>
              <a:gd name="adj" fmla="val 46579"/>
            </a:avLst>
          </a:prstGeom>
          <a:solidFill>
            <a:schemeClr val="accent6">
              <a:lumMod val="75000"/>
            </a:schemeClr>
          </a:solidFill>
          <a:ln w="190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Cross 36"/>
          <p:cNvSpPr/>
          <p:nvPr/>
        </p:nvSpPr>
        <p:spPr>
          <a:xfrm rot="2734294">
            <a:off x="3403598" y="4293912"/>
            <a:ext cx="216165" cy="216165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Cross 37"/>
          <p:cNvSpPr/>
          <p:nvPr/>
        </p:nvSpPr>
        <p:spPr>
          <a:xfrm rot="2734294">
            <a:off x="3777673" y="4293912"/>
            <a:ext cx="216165" cy="216165"/>
          </a:xfrm>
          <a:prstGeom prst="plus">
            <a:avLst>
              <a:gd name="adj" fmla="val 46579"/>
            </a:avLst>
          </a:prstGeom>
          <a:solidFill>
            <a:srgbClr val="0000CC"/>
          </a:solidFill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Cross 38"/>
          <p:cNvSpPr/>
          <p:nvPr/>
        </p:nvSpPr>
        <p:spPr>
          <a:xfrm rot="2734294">
            <a:off x="4006273" y="4294801"/>
            <a:ext cx="216165" cy="216165"/>
          </a:xfrm>
          <a:prstGeom prst="plus">
            <a:avLst>
              <a:gd name="adj" fmla="val 46579"/>
            </a:avLst>
          </a:prstGeom>
          <a:solidFill>
            <a:srgbClr val="00B050"/>
          </a:solidFill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5011286" y="971550"/>
            <a:ext cx="375171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educe data from </a:t>
            </a:r>
          </a:p>
          <a:p>
            <a:r>
              <a:rPr lang="en-US" sz="2800" dirty="0"/>
              <a:t>2D to 1D</a:t>
            </a:r>
          </a:p>
        </p:txBody>
      </p:sp>
      <p:pic>
        <p:nvPicPr>
          <p:cNvPr id="10" name="Picture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150" y="2038350"/>
            <a:ext cx="492823" cy="29965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2045908"/>
            <a:ext cx="884110" cy="30213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2579562"/>
            <a:ext cx="884110" cy="30213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150" y="2582039"/>
            <a:ext cx="492823" cy="29965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150" y="3625224"/>
            <a:ext cx="594360" cy="29965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1" y="3641217"/>
            <a:ext cx="985647" cy="30213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3653" y="3173168"/>
            <a:ext cx="37147" cy="299656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3792855"/>
            <a:ext cx="222885" cy="150495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948612" y="2080704"/>
            <a:ext cx="228600" cy="150495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 rot="16200000">
            <a:off x="509989" y="1367724"/>
            <a:ext cx="1048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inches)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962400" y="3659686"/>
            <a:ext cx="1048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cm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2" name="Ink 1"/>
              <p14:cNvContentPartPr/>
              <p14:nvPr/>
            </p14:nvContentPartPr>
            <p14:xfrm>
              <a:off x="1643040" y="1080000"/>
              <a:ext cx="6582240" cy="2847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520280" y="1070280"/>
                <a:ext cx="6714720" cy="3160800"/>
              </a:xfrm>
              <a:prstGeom prst="rect">
                <a:avLst/>
              </a:prstGeom>
            </p:spPr>
          </p:pic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812" y="2220433"/>
            <a:ext cx="390525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直接箭头连接符 3"/>
          <p:cNvCxnSpPr>
            <a:stCxn id="2050" idx="2"/>
          </p:cNvCxnSpPr>
          <p:nvPr/>
        </p:nvCxnSpPr>
        <p:spPr>
          <a:xfrm flipH="1">
            <a:off x="1648074" y="2591908"/>
            <a:ext cx="1" cy="513242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 flipH="1">
            <a:off x="2285111" y="3181794"/>
            <a:ext cx="458089" cy="0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963173"/>
            <a:ext cx="535486" cy="419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812" y="3734380"/>
            <a:ext cx="42862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7" name="直接箭头连接符 46"/>
          <p:cNvCxnSpPr/>
          <p:nvPr/>
        </p:nvCxnSpPr>
        <p:spPr>
          <a:xfrm>
            <a:off x="1648078" y="3943350"/>
            <a:ext cx="19046" cy="312725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/>
          <p:nvPr/>
        </p:nvCxnSpPr>
        <p:spPr>
          <a:xfrm>
            <a:off x="2048321" y="3959017"/>
            <a:ext cx="19046" cy="312725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437" y="3682427"/>
            <a:ext cx="409575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57834" y="207643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二维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24934" y="408707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一维</a:t>
            </a:r>
          </a:p>
        </p:txBody>
      </p:sp>
    </p:spTree>
    <p:extLst>
      <p:ext uri="{BB962C8B-B14F-4D97-AF65-F5344CB8AC3E}">
        <p14:creationId xmlns:p14="http://schemas.microsoft.com/office/powerpoint/2010/main" val="69415334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78269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ata Compressi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676930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duce data from 3D to 2D</a:t>
            </a:r>
          </a:p>
        </p:txBody>
      </p:sp>
      <p:pic>
        <p:nvPicPr>
          <p:cNvPr id="1026" name="Picture 2" descr="C:\Users\tlow\Desktop\cs229a\lectures-slides\assets\pca\pca1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68136"/>
            <a:ext cx="287691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tlow\Desktop\cs229a\lectures-slides\assets\pca\pca2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1412" y="1376795"/>
            <a:ext cx="287691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tlow\Desktop\cs229a\lectures-slides\assets\pca\proj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0" y="1504950"/>
            <a:ext cx="29464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486150"/>
            <a:ext cx="222885" cy="15049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3867150"/>
            <a:ext cx="228600" cy="15049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9722" y="3335655"/>
            <a:ext cx="228600" cy="1504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8115" y="3867150"/>
            <a:ext cx="222885" cy="15049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85695"/>
            <a:ext cx="230505" cy="15430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4489" y="2952750"/>
            <a:ext cx="230505" cy="15430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4226" y="3695580"/>
            <a:ext cx="192405" cy="15049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9000" y="1581150"/>
            <a:ext cx="198120" cy="15049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" name="Ink 2"/>
              <p14:cNvContentPartPr/>
              <p14:nvPr/>
            </p14:nvContentPartPr>
            <p14:xfrm>
              <a:off x="971280" y="421920"/>
              <a:ext cx="7611840" cy="43567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891360" y="410760"/>
                <a:ext cx="7959960" cy="4381560"/>
              </a:xfrm>
              <a:prstGeom prst="rect">
                <a:avLst/>
              </a:prstGeom>
            </p:spPr>
          </p:pic>
        </mc:Fallback>
      </mc:AlternateContent>
      <p:sp>
        <p:nvSpPr>
          <p:cNvPr id="13" name="平行四边形 12"/>
          <p:cNvSpPr/>
          <p:nvPr/>
        </p:nvSpPr>
        <p:spPr>
          <a:xfrm rot="20805398">
            <a:off x="3502881" y="2454308"/>
            <a:ext cx="2074383" cy="496029"/>
          </a:xfrm>
          <a:prstGeom prst="parallelogram">
            <a:avLst>
              <a:gd name="adj" fmla="val 181084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3657600" y="3028950"/>
            <a:ext cx="882472" cy="228600"/>
          </a:xfrm>
          <a:prstGeom prst="straightConnector1">
            <a:avLst/>
          </a:prstGeom>
          <a:ln w="12700">
            <a:solidFill>
              <a:srgbClr val="00CC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flipV="1">
            <a:off x="3581400" y="2462847"/>
            <a:ext cx="609600" cy="604203"/>
          </a:xfrm>
          <a:prstGeom prst="straightConnector1">
            <a:avLst/>
          </a:prstGeom>
          <a:ln w="12700">
            <a:solidFill>
              <a:srgbClr val="00CC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949664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167250" y="6380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imensionality Reduction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191000" y="1962150"/>
            <a:ext cx="4407745" cy="1676400"/>
          </a:xfrm>
        </p:spPr>
        <p:txBody>
          <a:bodyPr>
            <a:noAutofit/>
          </a:bodyPr>
          <a:lstStyle/>
          <a:p>
            <a:pPr algn="l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otivation II: </a:t>
            </a:r>
            <a:b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ata Visualization</a:t>
            </a: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3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38200" y="3867150"/>
            <a:ext cx="289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95455662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278269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ata Visualiz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4793218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[resources from en.wikipedia.org]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5240" y="835975"/>
          <a:ext cx="9052560" cy="3933825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630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200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u="none" strike="noStrike" dirty="0">
                          <a:effectLst/>
                        </a:rPr>
                        <a:t>Country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GDP 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(trillions of US$)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er capita GDP </a:t>
                      </a:r>
                    </a:p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thousands of intl. $)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Human Develop-</a:t>
                      </a:r>
                      <a:r>
                        <a:rPr lang="en-US" sz="2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ent</a:t>
                      </a:r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dex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Life expectancy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overty Index</a:t>
                      </a:r>
                    </a:p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(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ini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as percentage)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ean household income 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thousands of US$)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u="none" strike="noStrike" dirty="0">
                          <a:effectLst/>
                        </a:rPr>
                        <a:t>Canada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7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.1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0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0.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.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7.29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24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u="none" strike="noStrike" dirty="0">
                          <a:effectLst/>
                        </a:rPr>
                        <a:t>China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.87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5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8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.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.2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u="none" strike="noStrike" dirty="0">
                          <a:effectLst/>
                        </a:rPr>
                        <a:t>India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63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4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4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4.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.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3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u="none" strike="noStrike" dirty="0">
                          <a:effectLst/>
                        </a:rPr>
                        <a:t>Russia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.8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5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5.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.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u="none" strike="noStrike" dirty="0">
                          <a:effectLst/>
                        </a:rPr>
                        <a:t>Singapore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2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6.6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6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2.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7.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u="none" strike="noStrike" dirty="0">
                          <a:effectLst/>
                        </a:rPr>
                        <a:t>USA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.52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.8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8.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.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4.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814072" y="264438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数据可视化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876800" y="310604"/>
            <a:ext cx="4112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如果要将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50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维的数据可视化是不可能的</a:t>
            </a:r>
          </a:p>
        </p:txBody>
      </p:sp>
    </p:spTree>
    <p:extLst>
      <p:ext uri="{BB962C8B-B14F-4D97-AF65-F5344CB8AC3E}">
        <p14:creationId xmlns:p14="http://schemas.microsoft.com/office/powerpoint/2010/main" val="64484395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278269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Data Visualization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533400" y="971550"/>
          <a:ext cx="6553199" cy="388619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4964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283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283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75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Country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75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Canada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1.6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1.2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348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China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1.7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0.3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75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India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1.6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0.2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75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Russia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>
                          <a:effectLst/>
                        </a:rPr>
                        <a:t>1.4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0.5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75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Singapore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0.5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1.7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75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USA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2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1.5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75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199938"/>
            <a:ext cx="269175" cy="20446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9745" y="1199939"/>
            <a:ext cx="261410" cy="20446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605971" y="334193"/>
            <a:ext cx="26068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将数据由</a:t>
            </a:r>
            <a:r>
              <a:rPr lang="en-US" altLang="zh-CN" sz="20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50D</a:t>
            </a:r>
            <a:r>
              <a:rPr lang="zh-CN" altLang="en-US" sz="20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降为</a:t>
            </a:r>
            <a:r>
              <a:rPr lang="en-US" altLang="zh-CN" sz="20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2D</a:t>
            </a:r>
            <a:endParaRPr lang="zh-CN" altLang="en-US" sz="20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934200" y="2190749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新特征的意义？</a:t>
            </a:r>
          </a:p>
        </p:txBody>
      </p:sp>
    </p:spTree>
    <p:extLst>
      <p:ext uri="{BB962C8B-B14F-4D97-AF65-F5344CB8AC3E}">
        <p14:creationId xmlns:p14="http://schemas.microsoft.com/office/powerpoint/2010/main" val="84318324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278269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ata Visualization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2795" y="4248150"/>
            <a:ext cx="192405" cy="15049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3938" y="971550"/>
            <a:ext cx="198120" cy="150495"/>
          </a:xfrm>
          <a:prstGeom prst="rect">
            <a:avLst/>
          </a:prstGeom>
        </p:spPr>
      </p:pic>
      <p:pic>
        <p:nvPicPr>
          <p:cNvPr id="2" name="Picture 2" descr="C:\Users\tlow\Desktop\cs229a\lectures-slides\assets\pca\countries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679320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组合 11"/>
          <p:cNvGrpSpPr/>
          <p:nvPr/>
        </p:nvGrpSpPr>
        <p:grpSpPr>
          <a:xfrm>
            <a:off x="5245100" y="324435"/>
            <a:ext cx="877163" cy="797610"/>
            <a:chOff x="5245100" y="324435"/>
            <a:chExt cx="877163" cy="797610"/>
          </a:xfrm>
        </p:grpSpPr>
        <p:cxnSp>
          <p:nvCxnSpPr>
            <p:cNvPr id="7" name="直接箭头连接符 6"/>
            <p:cNvCxnSpPr/>
            <p:nvPr/>
          </p:nvCxnSpPr>
          <p:spPr>
            <a:xfrm flipH="1">
              <a:off x="5257800" y="679320"/>
              <a:ext cx="228600" cy="442725"/>
            </a:xfrm>
            <a:prstGeom prst="straightConnector1">
              <a:avLst/>
            </a:prstGeom>
            <a:ln w="19050"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245100" y="324435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solidFill>
                    <a:srgbClr val="0000CC"/>
                  </a:solidFill>
                  <a:latin typeface="微软雅黑" pitchFamily="34" charset="-122"/>
                  <a:ea typeface="微软雅黑" pitchFamily="34" charset="-122"/>
                </a:rPr>
                <a:t>新加坡</a:t>
              </a: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6780415" y="535602"/>
            <a:ext cx="676788" cy="797610"/>
            <a:chOff x="5245100" y="324435"/>
            <a:chExt cx="676788" cy="797610"/>
          </a:xfrm>
        </p:grpSpPr>
        <p:cxnSp>
          <p:nvCxnSpPr>
            <p:cNvPr id="15" name="直接箭头连接符 14"/>
            <p:cNvCxnSpPr/>
            <p:nvPr/>
          </p:nvCxnSpPr>
          <p:spPr>
            <a:xfrm flipH="1">
              <a:off x="5257800" y="679320"/>
              <a:ext cx="228600" cy="442725"/>
            </a:xfrm>
            <a:prstGeom prst="straightConnector1">
              <a:avLst/>
            </a:prstGeom>
            <a:ln w="19050"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5245100" y="324435"/>
              <a:ext cx="6767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0000CC"/>
                  </a:solidFill>
                  <a:latin typeface="微软雅黑" pitchFamily="34" charset="-122"/>
                  <a:ea typeface="微软雅黑" pitchFamily="34" charset="-122"/>
                </a:rPr>
                <a:t>USA</a:t>
              </a:r>
              <a:endParaRPr lang="zh-CN" altLang="en-US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cxnSp>
        <p:nvCxnSpPr>
          <p:cNvPr id="17" name="直接箭头连接符 16"/>
          <p:cNvCxnSpPr/>
          <p:nvPr/>
        </p:nvCxnSpPr>
        <p:spPr>
          <a:xfrm>
            <a:off x="2666999" y="4533900"/>
            <a:ext cx="4113415" cy="0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V="1">
            <a:off x="2182058" y="904934"/>
            <a:ext cx="0" cy="3190816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5181600" y="4533900"/>
          <a:ext cx="38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25" name="对象 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81600" y="4533900"/>
                        <a:ext cx="381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373188" y="1352262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1352262"/>
                        <a:ext cx="412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373188" y="2069217"/>
            <a:ext cx="40481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itchFamily="34" charset="-122"/>
                <a:ea typeface="微软雅黑" pitchFamily="34" charset="-122"/>
              </a:rPr>
              <a:t>GDP/</a:t>
            </a: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人</a:t>
            </a:r>
            <a:endParaRPr lang="en-US" altLang="zh-CN" b="1" dirty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口数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646728" y="4671912"/>
            <a:ext cx="1810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国土面积</a:t>
            </a:r>
            <a:r>
              <a:rPr lang="en-US" altLang="zh-CN" b="1" dirty="0">
                <a:latin typeface="微软雅黑" pitchFamily="34" charset="-122"/>
                <a:ea typeface="微软雅黑" pitchFamily="34" charset="-122"/>
              </a:rPr>
              <a:t>/GDP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7229673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167250" y="6380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imensionality Reduction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191000" y="2190750"/>
            <a:ext cx="4407745" cy="1676400"/>
          </a:xfrm>
        </p:spPr>
        <p:txBody>
          <a:bodyPr>
            <a:noAutofit/>
          </a:bodyPr>
          <a:lstStyle/>
          <a:p>
            <a:pPr algn="l"/>
            <a:r>
              <a:rPr lang="en-US" sz="3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incipal Component Analysis problem formulation</a:t>
            </a: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3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38200" y="3867150"/>
            <a:ext cx="289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137952108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Cross 31"/>
          <p:cNvSpPr/>
          <p:nvPr/>
        </p:nvSpPr>
        <p:spPr>
          <a:xfrm rot="2734294">
            <a:off x="3525299" y="1620281"/>
            <a:ext cx="91610" cy="94773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Cross 31"/>
          <p:cNvSpPr/>
          <p:nvPr/>
        </p:nvSpPr>
        <p:spPr>
          <a:xfrm rot="2734294">
            <a:off x="3916179" y="1366761"/>
            <a:ext cx="111965" cy="115540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TextBox 135"/>
          <p:cNvSpPr txBox="1"/>
          <p:nvPr/>
        </p:nvSpPr>
        <p:spPr>
          <a:xfrm>
            <a:off x="381000" y="278269"/>
            <a:ext cx="830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Principal Component Analysis (PCA) problem formulation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851400" y="666750"/>
            <a:ext cx="3683000" cy="2762250"/>
            <a:chOff x="5275415" y="690798"/>
            <a:chExt cx="3683000" cy="2762250"/>
          </a:xfrm>
        </p:grpSpPr>
        <p:pic>
          <p:nvPicPr>
            <p:cNvPr id="2050" name="Picture 2" descr="C:\Users\tlow\Desktop\cs229a\lectures-slides\assets\pca\15.3.jp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75415" y="690798"/>
              <a:ext cx="3683000" cy="27622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" name="Picture 2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72200" y="2932051"/>
              <a:ext cx="222885" cy="150495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77200" y="2896219"/>
              <a:ext cx="228600" cy="150495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0" y="1270701"/>
              <a:ext cx="230505" cy="154305"/>
            </a:xfrm>
            <a:prstGeom prst="rect">
              <a:avLst/>
            </a:prstGeom>
          </p:spPr>
        </p:pic>
      </p:grpSp>
      <p:sp>
        <p:nvSpPr>
          <p:cNvPr id="20" name="TextBox 19"/>
          <p:cNvSpPr txBox="1"/>
          <p:nvPr/>
        </p:nvSpPr>
        <p:spPr>
          <a:xfrm>
            <a:off x="396722" y="4237675"/>
            <a:ext cx="830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Reduce from n-dimension to k-dimension: Find    vectors </a:t>
            </a:r>
          </a:p>
          <a:p>
            <a:r>
              <a:rPr lang="en-US" sz="2000" dirty="0"/>
              <a:t>onto which to project the data, so as to minimize the projection error.</a:t>
            </a:r>
          </a:p>
        </p:txBody>
      </p:sp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4996" y="4341222"/>
            <a:ext cx="116205" cy="17907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3307" y="4291692"/>
            <a:ext cx="1897380" cy="27813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2862" y="587891"/>
            <a:ext cx="1057275" cy="18097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3862" y="866642"/>
            <a:ext cx="676275" cy="173355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>
            <a:off x="1219200" y="756346"/>
            <a:ext cx="3071831" cy="2379643"/>
            <a:chOff x="838200" y="949289"/>
            <a:chExt cx="3158164" cy="2536861"/>
          </a:xfrm>
        </p:grpSpPr>
        <p:cxnSp>
          <p:nvCxnSpPr>
            <p:cNvPr id="26" name="Straight Arrow Connector 25"/>
            <p:cNvCxnSpPr/>
            <p:nvPr/>
          </p:nvCxnSpPr>
          <p:spPr>
            <a:xfrm flipV="1">
              <a:off x="2461555" y="1106507"/>
              <a:ext cx="0" cy="2379643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838200" y="2482621"/>
              <a:ext cx="3158164" cy="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Cross 30"/>
            <p:cNvSpPr/>
            <p:nvPr/>
          </p:nvSpPr>
          <p:spPr>
            <a:xfrm rot="2734294">
              <a:off x="2767254" y="2065901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Cross 31"/>
            <p:cNvSpPr/>
            <p:nvPr/>
          </p:nvSpPr>
          <p:spPr>
            <a:xfrm rot="2734294">
              <a:off x="3356550" y="1351282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Cross 32"/>
            <p:cNvSpPr/>
            <p:nvPr/>
          </p:nvSpPr>
          <p:spPr>
            <a:xfrm rot="2734294">
              <a:off x="3240230" y="1919263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Cross 33"/>
            <p:cNvSpPr/>
            <p:nvPr/>
          </p:nvSpPr>
          <p:spPr>
            <a:xfrm rot="2734294">
              <a:off x="1097360" y="3260276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Cross 34"/>
            <p:cNvSpPr/>
            <p:nvPr/>
          </p:nvSpPr>
          <p:spPr>
            <a:xfrm rot="2734294">
              <a:off x="1686038" y="3129994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6" name="Picture 35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50102" y="949289"/>
              <a:ext cx="177093" cy="116586"/>
            </a:xfrm>
            <a:prstGeom prst="rect">
              <a:avLst/>
            </a:prstGeom>
          </p:spPr>
        </p:pic>
        <p:pic>
          <p:nvPicPr>
            <p:cNvPr id="37" name="Picture 36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23698" y="2665086"/>
              <a:ext cx="172666" cy="116586"/>
            </a:xfrm>
            <a:prstGeom prst="rect">
              <a:avLst/>
            </a:prstGeom>
          </p:spPr>
        </p:pic>
      </p:grp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41" y="3726159"/>
            <a:ext cx="6840556" cy="407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7" name="直接连接符 46"/>
          <p:cNvCxnSpPr>
            <a:stCxn id="32" idx="3"/>
          </p:cNvCxnSpPr>
          <p:nvPr/>
        </p:nvCxnSpPr>
        <p:spPr>
          <a:xfrm>
            <a:off x="3805128" y="1268055"/>
            <a:ext cx="114430" cy="160695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6" name="矩形 2065"/>
          <p:cNvSpPr/>
          <p:nvPr/>
        </p:nvSpPr>
        <p:spPr>
          <a:xfrm rot="19242238">
            <a:off x="3889999" y="1363460"/>
            <a:ext cx="78125" cy="45719"/>
          </a:xfrm>
          <a:prstGeom prst="rect">
            <a:avLst/>
          </a:prstGeom>
          <a:noFill/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连接符 13"/>
          <p:cNvCxnSpPr/>
          <p:nvPr/>
        </p:nvCxnSpPr>
        <p:spPr>
          <a:xfrm flipV="1">
            <a:off x="1593563" y="1246653"/>
            <a:ext cx="2570368" cy="1889336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1" name="直接箭头连接符 2070"/>
          <p:cNvCxnSpPr/>
          <p:nvPr/>
        </p:nvCxnSpPr>
        <p:spPr>
          <a:xfrm flipH="1">
            <a:off x="3862344" y="903821"/>
            <a:ext cx="260741" cy="419984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6" name="TextBox 2075"/>
          <p:cNvSpPr txBox="1"/>
          <p:nvPr/>
        </p:nvSpPr>
        <p:spPr>
          <a:xfrm>
            <a:off x="3290102" y="626360"/>
            <a:ext cx="24850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ojection error </a:t>
            </a:r>
            <a:r>
              <a:rPr lang="zh-CN" altLang="en-US" sz="16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投射误差</a:t>
            </a:r>
          </a:p>
        </p:txBody>
      </p:sp>
      <p:sp>
        <p:nvSpPr>
          <p:cNvPr id="99" name="Cross 31"/>
          <p:cNvSpPr/>
          <p:nvPr/>
        </p:nvSpPr>
        <p:spPr>
          <a:xfrm rot="2734294">
            <a:off x="3178394" y="1925873"/>
            <a:ext cx="91610" cy="94773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Cross 31"/>
          <p:cNvSpPr/>
          <p:nvPr/>
        </p:nvSpPr>
        <p:spPr>
          <a:xfrm rot="2734294">
            <a:off x="2010917" y="2719960"/>
            <a:ext cx="91610" cy="94773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Cross 31"/>
          <p:cNvSpPr/>
          <p:nvPr/>
        </p:nvSpPr>
        <p:spPr>
          <a:xfrm rot="2734294">
            <a:off x="1581544" y="3091120"/>
            <a:ext cx="91610" cy="94773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8" name="平行四边形 2077"/>
          <p:cNvSpPr/>
          <p:nvPr/>
        </p:nvSpPr>
        <p:spPr>
          <a:xfrm rot="13770828">
            <a:off x="5589834" y="1310444"/>
            <a:ext cx="2317570" cy="1068176"/>
          </a:xfrm>
          <a:prstGeom prst="parallelogram">
            <a:avLst>
              <a:gd name="adj" fmla="val 44972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911636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690" y="693101"/>
            <a:ext cx="7905109" cy="129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2" name="Straight Arrow Connector 31"/>
          <p:cNvCxnSpPr/>
          <p:nvPr/>
        </p:nvCxnSpPr>
        <p:spPr>
          <a:xfrm flipV="1">
            <a:off x="2579186" y="2096331"/>
            <a:ext cx="0" cy="2870795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620775" y="3756471"/>
            <a:ext cx="3810000" cy="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Cross 33"/>
          <p:cNvSpPr/>
          <p:nvPr/>
        </p:nvSpPr>
        <p:spPr>
          <a:xfrm rot="2734294">
            <a:off x="2947980" y="3253742"/>
            <a:ext cx="202023" cy="202023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Cross 34"/>
          <p:cNvSpPr/>
          <p:nvPr/>
        </p:nvSpPr>
        <p:spPr>
          <a:xfrm rot="2734294">
            <a:off x="3589792" y="2518932"/>
            <a:ext cx="202023" cy="202023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Cross 35"/>
          <p:cNvSpPr/>
          <p:nvPr/>
        </p:nvSpPr>
        <p:spPr>
          <a:xfrm rot="2734294">
            <a:off x="3518577" y="3076838"/>
            <a:ext cx="202023" cy="202023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Cross 36"/>
          <p:cNvSpPr/>
          <p:nvPr/>
        </p:nvSpPr>
        <p:spPr>
          <a:xfrm rot="2734294">
            <a:off x="933425" y="4694632"/>
            <a:ext cx="202023" cy="202023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Cross 37"/>
          <p:cNvSpPr/>
          <p:nvPr/>
        </p:nvSpPr>
        <p:spPr>
          <a:xfrm rot="2734294">
            <a:off x="1643604" y="4537460"/>
            <a:ext cx="202023" cy="202023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6009" y="1906664"/>
            <a:ext cx="120015" cy="163830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2471" y="3976597"/>
            <a:ext cx="208304" cy="140649"/>
          </a:xfrm>
          <a:prstGeom prst="rect">
            <a:avLst/>
          </a:prstGeom>
        </p:spPr>
      </p:pic>
      <p:grpSp>
        <p:nvGrpSpPr>
          <p:cNvPr id="48" name="Group 47"/>
          <p:cNvGrpSpPr/>
          <p:nvPr/>
        </p:nvGrpSpPr>
        <p:grpSpPr>
          <a:xfrm>
            <a:off x="4625411" y="1903875"/>
            <a:ext cx="3810000" cy="3060462"/>
            <a:chOff x="838200" y="949289"/>
            <a:chExt cx="3158164" cy="2536861"/>
          </a:xfrm>
        </p:grpSpPr>
        <p:cxnSp>
          <p:nvCxnSpPr>
            <p:cNvPr id="49" name="Straight Arrow Connector 48"/>
            <p:cNvCxnSpPr/>
            <p:nvPr/>
          </p:nvCxnSpPr>
          <p:spPr>
            <a:xfrm flipV="1">
              <a:off x="2461555" y="1106507"/>
              <a:ext cx="0" cy="2379643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>
              <a:off x="838200" y="2482621"/>
              <a:ext cx="3158164" cy="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Cross 50"/>
            <p:cNvSpPr/>
            <p:nvPr/>
          </p:nvSpPr>
          <p:spPr>
            <a:xfrm rot="2734294">
              <a:off x="2767254" y="2065901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Cross 51"/>
            <p:cNvSpPr/>
            <p:nvPr/>
          </p:nvSpPr>
          <p:spPr>
            <a:xfrm rot="2734294">
              <a:off x="3299261" y="1456807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Cross 52"/>
            <p:cNvSpPr/>
            <p:nvPr/>
          </p:nvSpPr>
          <p:spPr>
            <a:xfrm rot="2734294">
              <a:off x="3240230" y="1919263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Cross 53"/>
            <p:cNvSpPr/>
            <p:nvPr/>
          </p:nvSpPr>
          <p:spPr>
            <a:xfrm rot="2734294">
              <a:off x="1097360" y="3260276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Cross 54"/>
            <p:cNvSpPr/>
            <p:nvPr/>
          </p:nvSpPr>
          <p:spPr>
            <a:xfrm rot="2734294">
              <a:off x="1686038" y="3129994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6" name="Picture 55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50102" y="949289"/>
              <a:ext cx="177093" cy="116586"/>
            </a:xfrm>
            <a:prstGeom prst="rect">
              <a:avLst/>
            </a:prstGeom>
          </p:spPr>
        </p:pic>
        <p:pic>
          <p:nvPicPr>
            <p:cNvPr id="57" name="Picture 56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23698" y="2665086"/>
              <a:ext cx="172666" cy="116586"/>
            </a:xfrm>
            <a:prstGeom prst="rect">
              <a:avLst/>
            </a:prstGeom>
          </p:spPr>
        </p:pic>
      </p:grpSp>
      <p:sp>
        <p:nvSpPr>
          <p:cNvPr id="136" name="TextBox 135"/>
          <p:cNvSpPr txBox="1"/>
          <p:nvPr/>
        </p:nvSpPr>
        <p:spPr>
          <a:xfrm>
            <a:off x="381000" y="278269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PCA is not linear regress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6" name="Ink 5"/>
              <p14:cNvContentPartPr/>
              <p14:nvPr/>
            </p14:nvContentPartPr>
            <p14:xfrm>
              <a:off x="781691" y="2465685"/>
              <a:ext cx="7490520" cy="26967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73411" y="2454165"/>
                <a:ext cx="7510680" cy="2716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5174006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278269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PCA is not linear regression</a:t>
            </a:r>
          </a:p>
        </p:txBody>
      </p:sp>
      <p:sp>
        <p:nvSpPr>
          <p:cNvPr id="40" name="Cross 31"/>
          <p:cNvSpPr/>
          <p:nvPr/>
        </p:nvSpPr>
        <p:spPr>
          <a:xfrm rot="2734294">
            <a:off x="3026988" y="3142336"/>
            <a:ext cx="91610" cy="94773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Cross 31"/>
          <p:cNvSpPr/>
          <p:nvPr/>
        </p:nvSpPr>
        <p:spPr>
          <a:xfrm rot="2734294">
            <a:off x="3417868" y="2888816"/>
            <a:ext cx="111965" cy="115540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3" name="Group 5"/>
          <p:cNvGrpSpPr/>
          <p:nvPr/>
        </p:nvGrpSpPr>
        <p:grpSpPr>
          <a:xfrm>
            <a:off x="4353089" y="2188805"/>
            <a:ext cx="3683000" cy="2762250"/>
            <a:chOff x="5275415" y="690798"/>
            <a:chExt cx="3683000" cy="2762250"/>
          </a:xfrm>
        </p:grpSpPr>
        <p:pic>
          <p:nvPicPr>
            <p:cNvPr id="44" name="Picture 2" descr="C:\Users\tlow\Desktop\cs229a\lectures-slides\assets\pca\15.3.jp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75415" y="690798"/>
              <a:ext cx="3683000" cy="27622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5" name="Picture 2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72200" y="2932051"/>
              <a:ext cx="222885" cy="150495"/>
            </a:xfrm>
            <a:prstGeom prst="rect">
              <a:avLst/>
            </a:prstGeom>
          </p:spPr>
        </p:pic>
        <p:pic>
          <p:nvPicPr>
            <p:cNvPr id="46" name="Picture 3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77200" y="2896219"/>
              <a:ext cx="228600" cy="150495"/>
            </a:xfrm>
            <a:prstGeom prst="rect">
              <a:avLst/>
            </a:prstGeom>
          </p:spPr>
        </p:pic>
        <p:pic>
          <p:nvPicPr>
            <p:cNvPr id="47" name="Picture 4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0" y="1270701"/>
              <a:ext cx="230505" cy="154305"/>
            </a:xfrm>
            <a:prstGeom prst="rect">
              <a:avLst/>
            </a:prstGeom>
          </p:spPr>
        </p:pic>
      </p:grpSp>
      <p:grpSp>
        <p:nvGrpSpPr>
          <p:cNvPr id="64" name="Group 24"/>
          <p:cNvGrpSpPr/>
          <p:nvPr/>
        </p:nvGrpSpPr>
        <p:grpSpPr>
          <a:xfrm>
            <a:off x="720889" y="2278401"/>
            <a:ext cx="3071831" cy="2379643"/>
            <a:chOff x="838200" y="949289"/>
            <a:chExt cx="3158164" cy="2536861"/>
          </a:xfrm>
        </p:grpSpPr>
        <p:cxnSp>
          <p:nvCxnSpPr>
            <p:cNvPr id="65" name="Straight Arrow Connector 25"/>
            <p:cNvCxnSpPr/>
            <p:nvPr/>
          </p:nvCxnSpPr>
          <p:spPr>
            <a:xfrm flipV="1">
              <a:off x="2461555" y="1106507"/>
              <a:ext cx="0" cy="2379643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26"/>
            <p:cNvCxnSpPr/>
            <p:nvPr/>
          </p:nvCxnSpPr>
          <p:spPr>
            <a:xfrm>
              <a:off x="838200" y="2482621"/>
              <a:ext cx="3158164" cy="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Cross 30"/>
            <p:cNvSpPr/>
            <p:nvPr/>
          </p:nvSpPr>
          <p:spPr>
            <a:xfrm rot="2734294">
              <a:off x="2767254" y="2065901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Cross 31"/>
            <p:cNvSpPr/>
            <p:nvPr/>
          </p:nvSpPr>
          <p:spPr>
            <a:xfrm rot="2734294">
              <a:off x="3356550" y="1351282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Cross 32"/>
            <p:cNvSpPr/>
            <p:nvPr/>
          </p:nvSpPr>
          <p:spPr>
            <a:xfrm rot="2734294">
              <a:off x="3240230" y="1919263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Cross 33"/>
            <p:cNvSpPr/>
            <p:nvPr/>
          </p:nvSpPr>
          <p:spPr>
            <a:xfrm rot="2734294">
              <a:off x="1097360" y="3260276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Cross 34"/>
            <p:cNvSpPr/>
            <p:nvPr/>
          </p:nvSpPr>
          <p:spPr>
            <a:xfrm rot="2734294">
              <a:off x="1686038" y="3129994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2" name="Picture 35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50102" y="949289"/>
              <a:ext cx="177093" cy="116586"/>
            </a:xfrm>
            <a:prstGeom prst="rect">
              <a:avLst/>
            </a:prstGeom>
          </p:spPr>
        </p:pic>
        <p:pic>
          <p:nvPicPr>
            <p:cNvPr id="73" name="Picture 36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23698" y="2665086"/>
              <a:ext cx="172666" cy="116586"/>
            </a:xfrm>
            <a:prstGeom prst="rect">
              <a:avLst/>
            </a:prstGeom>
          </p:spPr>
        </p:pic>
      </p:grpSp>
      <p:cxnSp>
        <p:nvCxnSpPr>
          <p:cNvPr id="74" name="直接连接符 73"/>
          <p:cNvCxnSpPr>
            <a:stCxn id="68" idx="3"/>
          </p:cNvCxnSpPr>
          <p:nvPr/>
        </p:nvCxnSpPr>
        <p:spPr>
          <a:xfrm>
            <a:off x="3306817" y="2790110"/>
            <a:ext cx="114430" cy="160695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矩形 74"/>
          <p:cNvSpPr/>
          <p:nvPr/>
        </p:nvSpPr>
        <p:spPr>
          <a:xfrm rot="19242238">
            <a:off x="3391688" y="2885515"/>
            <a:ext cx="78125" cy="45719"/>
          </a:xfrm>
          <a:prstGeom prst="rect">
            <a:avLst/>
          </a:prstGeom>
          <a:noFill/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6" name="直接连接符 75"/>
          <p:cNvCxnSpPr/>
          <p:nvPr/>
        </p:nvCxnSpPr>
        <p:spPr>
          <a:xfrm flipV="1">
            <a:off x="1095252" y="2768708"/>
            <a:ext cx="2570368" cy="1889336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Cross 31"/>
          <p:cNvSpPr/>
          <p:nvPr/>
        </p:nvSpPr>
        <p:spPr>
          <a:xfrm rot="2734294">
            <a:off x="2680083" y="3447928"/>
            <a:ext cx="91610" cy="94773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Cross 31"/>
          <p:cNvSpPr/>
          <p:nvPr/>
        </p:nvSpPr>
        <p:spPr>
          <a:xfrm rot="2734294">
            <a:off x="1512606" y="4242015"/>
            <a:ext cx="91610" cy="94773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Cross 31"/>
          <p:cNvSpPr/>
          <p:nvPr/>
        </p:nvSpPr>
        <p:spPr>
          <a:xfrm rot="2734294">
            <a:off x="1083233" y="4613175"/>
            <a:ext cx="91610" cy="94773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平行四边形 81"/>
          <p:cNvSpPr/>
          <p:nvPr/>
        </p:nvSpPr>
        <p:spPr>
          <a:xfrm rot="13770828">
            <a:off x="5091523" y="2832499"/>
            <a:ext cx="2317570" cy="1068176"/>
          </a:xfrm>
          <a:prstGeom prst="parallelogram">
            <a:avLst>
              <a:gd name="adj" fmla="val 44972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298" y="957074"/>
            <a:ext cx="7749761" cy="1138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7923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78270"/>
            <a:ext cx="8305800" cy="523204"/>
          </a:xfrm>
          <a:prstGeom prst="rect">
            <a:avLst/>
          </a:prstGeom>
          <a:noFill/>
        </p:spPr>
        <p:txBody>
          <a:bodyPr wrap="square" lIns="91422" tIns="45712" rIns="91422" bIns="45712" rtlCol="0">
            <a:spAutoFit/>
          </a:bodyPr>
          <a:lstStyle/>
          <a:p>
            <a:r>
              <a:rPr lang="en-US" sz="2800" b="1" dirty="0"/>
              <a:t>Unsupervised learning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81000" y="4248151"/>
            <a:ext cx="8305800" cy="523204"/>
          </a:xfrm>
          <a:prstGeom prst="rect">
            <a:avLst/>
          </a:prstGeom>
          <a:noFill/>
        </p:spPr>
        <p:txBody>
          <a:bodyPr wrap="square" lIns="91422" tIns="45712" rIns="91422" bIns="45712" rtlCol="0">
            <a:spAutoFit/>
          </a:bodyPr>
          <a:lstStyle/>
          <a:p>
            <a:r>
              <a:rPr lang="en-US" sz="2800" dirty="0"/>
              <a:t>Training set: 		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H="1" flipV="1">
            <a:off x="3081894" y="977875"/>
            <a:ext cx="11064" cy="2773368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2895600" y="3560445"/>
            <a:ext cx="3352800" cy="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3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710" y="1422913"/>
            <a:ext cx="222885" cy="150495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3726" y="3751245"/>
            <a:ext cx="228600" cy="15049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7639" y="4364027"/>
            <a:ext cx="2750820" cy="291465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3458840" y="2368593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3914696" y="2518081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4002798" y="3000127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3465447" y="2784448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3733802" y="3234692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4763937" y="1881423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5189672" y="1928747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5002350" y="1325389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5486402" y="1572432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714031" y="1475298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960415" y="355206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聚类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747878" y="4286160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无标签数据</a:t>
            </a:r>
          </a:p>
        </p:txBody>
      </p:sp>
      <p:sp>
        <p:nvSpPr>
          <p:cNvPr id="4" name="椭圆 3"/>
          <p:cNvSpPr/>
          <p:nvPr/>
        </p:nvSpPr>
        <p:spPr>
          <a:xfrm>
            <a:off x="3162302" y="2114550"/>
            <a:ext cx="1143000" cy="1295400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4533900" y="977875"/>
            <a:ext cx="1143000" cy="1295400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126836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167250" y="6380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imensionality Reduction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191000" y="1962150"/>
            <a:ext cx="4407745" cy="1676400"/>
          </a:xfrm>
        </p:spPr>
        <p:txBody>
          <a:bodyPr>
            <a:noAutofit/>
          </a:bodyPr>
          <a:lstStyle/>
          <a:p>
            <a:pPr algn="l"/>
            <a:r>
              <a:rPr lang="en-US" sz="3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incipal Component Analysis algorithm</a:t>
            </a: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3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38200" y="3867150"/>
            <a:ext cx="289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219369465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04750" y="74295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raining set:</a:t>
            </a:r>
          </a:p>
          <a:p>
            <a:r>
              <a:rPr lang="en-US" sz="2400" dirty="0"/>
              <a:t>Preprocessing (feature scaling/mean normalization)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1000" y="278269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ata preprocessing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43302" y="2343150"/>
            <a:ext cx="820069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cs typeface="Courier New" pitchFamily="49" charset="0"/>
              </a:rPr>
              <a:t>Replace each        with               .</a:t>
            </a:r>
          </a:p>
          <a:p>
            <a:r>
              <a:rPr lang="en-US" sz="2400" dirty="0">
                <a:latin typeface="+mj-lt"/>
                <a:cs typeface="Courier New" pitchFamily="49" charset="0"/>
              </a:rPr>
              <a:t>If different features on different scales (e.g.,           size of house, </a:t>
            </a:r>
          </a:p>
          <a:p>
            <a:r>
              <a:rPr lang="en-US" sz="2400" dirty="0">
                <a:latin typeface="+mj-lt"/>
                <a:cs typeface="Courier New" pitchFamily="49" charset="0"/>
              </a:rPr>
              <a:t>          number of bedrooms), scale features to have comparable range of values.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8029" y="800245"/>
            <a:ext cx="2359152" cy="3337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573947"/>
            <a:ext cx="2016252" cy="83210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4251" y="2343150"/>
            <a:ext cx="420624" cy="45034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675" y="2540000"/>
            <a:ext cx="944118" cy="22402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2187" y="2903136"/>
            <a:ext cx="608076" cy="18059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257550"/>
            <a:ext cx="608076" cy="180594"/>
          </a:xfrm>
          <a:prstGeom prst="rect">
            <a:avLst/>
          </a:prstGeom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762" y="4019549"/>
            <a:ext cx="7917238" cy="857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矩形 13"/>
          <p:cNvSpPr/>
          <p:nvPr/>
        </p:nvSpPr>
        <p:spPr>
          <a:xfrm>
            <a:off x="5288281" y="4552950"/>
            <a:ext cx="45719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466175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78269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Principal Component Analysis (PCA) algorith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662285"/>
            <a:ext cx="6629400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duce data from   -dimensions to   -dimensions</a:t>
            </a:r>
          </a:p>
          <a:p>
            <a:endParaRPr lang="en-US" sz="2400" dirty="0"/>
          </a:p>
          <a:p>
            <a:r>
              <a:rPr lang="en-US" sz="2400" dirty="0"/>
              <a:t>Compute “covariance matrix”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Compute “eigenvectors” of matrix     :</a:t>
            </a:r>
          </a:p>
          <a:p>
            <a:r>
              <a:rPr lang="en-US" sz="2200" dirty="0">
                <a:solidFill>
                  <a:srgbClr val="002060"/>
                </a:solidFill>
              </a:rPr>
              <a:t>	</a:t>
            </a:r>
            <a:r>
              <a:rPr lang="en-US" sz="22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[U,S,V] = </a:t>
            </a:r>
            <a:r>
              <a:rPr lang="en-US" sz="22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svd</a:t>
            </a:r>
            <a:r>
              <a:rPr lang="en-US" sz="22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(Sigma);</a:t>
            </a:r>
            <a:endParaRPr lang="en-US" sz="2200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7746" y="860162"/>
            <a:ext cx="166878" cy="13716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7616" y="797550"/>
            <a:ext cx="139446" cy="21488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0949" y="3333750"/>
            <a:ext cx="187452" cy="21031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8" name="Ink 7"/>
              <p14:cNvContentPartPr/>
              <p14:nvPr/>
            </p14:nvContentPartPr>
            <p14:xfrm>
              <a:off x="4234149" y="2514898"/>
              <a:ext cx="993600" cy="15048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228029" y="2505898"/>
                <a:ext cx="1009800" cy="166680"/>
              </a:xfrm>
              <a:prstGeom prst="rect">
                <a:avLst/>
              </a:prstGeom>
            </p:spPr>
          </p:pic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12" b="7812"/>
          <a:stretch/>
        </p:blipFill>
        <p:spPr bwMode="auto">
          <a:xfrm>
            <a:off x="745355" y="4114800"/>
            <a:ext cx="497337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21958"/>
            <a:ext cx="4526062" cy="453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24"/>
          <a:stretch/>
        </p:blipFill>
        <p:spPr bwMode="auto">
          <a:xfrm>
            <a:off x="372245" y="2864810"/>
            <a:ext cx="5346480" cy="437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694460" y="2101333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igma</a:t>
            </a:r>
            <a:endParaRPr lang="zh-CN" altLang="en-US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91200" y="3254240"/>
            <a:ext cx="31559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ingular Value Decomposition</a:t>
            </a:r>
          </a:p>
          <a:p>
            <a:r>
              <a:rPr lang="zh-CN" altLang="en-US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奇异值分解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2644031" y="1902330"/>
            <a:ext cx="2894583" cy="832104"/>
            <a:chOff x="2644031" y="1902330"/>
            <a:chExt cx="2894583" cy="832104"/>
          </a:xfrm>
        </p:grpSpPr>
        <p:pic>
          <p:nvPicPr>
            <p:cNvPr id="6" name="Picture 5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0853"/>
            <a:stretch/>
          </p:blipFill>
          <p:spPr>
            <a:xfrm>
              <a:off x="2644031" y="1975677"/>
              <a:ext cx="525236" cy="758757"/>
            </a:xfrm>
            <a:prstGeom prst="rect">
              <a:avLst/>
            </a:prstGeom>
          </p:spPr>
        </p:pic>
        <p:pic>
          <p:nvPicPr>
            <p:cNvPr id="15" name="Picture 4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74890" y="1902330"/>
              <a:ext cx="2363724" cy="83210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3187869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78269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Principal Component Analysis (PCA) algorith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66228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rom				   , we get: </a:t>
            </a:r>
          </a:p>
        </p:txBody>
      </p:sp>
      <p:sp>
        <p:nvSpPr>
          <p:cNvPr id="4" name="Rectangle 3"/>
          <p:cNvSpPr/>
          <p:nvPr/>
        </p:nvSpPr>
        <p:spPr>
          <a:xfrm>
            <a:off x="1143000" y="707118"/>
            <a:ext cx="32624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[U,S,V] = </a:t>
            </a:r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svd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(Sigma)</a:t>
            </a:r>
            <a:endParaRPr lang="en-US" sz="2400" dirty="0">
              <a:solidFill>
                <a:srgbClr val="00206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157527"/>
            <a:ext cx="4951476" cy="109499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574800" y="3790950"/>
              <a:ext cx="6775200" cy="12668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64720" y="3780870"/>
                <a:ext cx="6796440" cy="1288800"/>
              </a:xfrm>
              <a:prstGeom prst="rect">
                <a:avLst/>
              </a:prstGeom>
            </p:spPr>
          </p:pic>
        </mc:Fallback>
      </mc:AlternateContent>
      <p:sp>
        <p:nvSpPr>
          <p:cNvPr id="6" name="矩形 5"/>
          <p:cNvSpPr/>
          <p:nvPr/>
        </p:nvSpPr>
        <p:spPr>
          <a:xfrm>
            <a:off x="1981200" y="1107228"/>
            <a:ext cx="1752600" cy="1312122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右大括号 6"/>
          <p:cNvSpPr/>
          <p:nvPr/>
        </p:nvSpPr>
        <p:spPr>
          <a:xfrm rot="5400000">
            <a:off x="2768245" y="1656288"/>
            <a:ext cx="178509" cy="1752600"/>
          </a:xfrm>
          <a:prstGeom prst="rightBrac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2043937" y="2691884"/>
            <a:ext cx="1715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K</a:t>
            </a:r>
            <a:r>
              <a:rPr lang="zh-CN" altLang="en-US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个主特征向量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282700" y="3170238"/>
          <a:ext cx="11938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7" imgW="545760" imgH="190440" progId="Equation.DSMT4">
                  <p:embed/>
                </p:oleObj>
              </mc:Choice>
              <mc:Fallback>
                <p:oleObj name="Equation" r:id="rId7" imgW="545760" imgH="19044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2700" y="3170238"/>
                        <a:ext cx="1193800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310063" y="3103563"/>
          <a:ext cx="25003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9" imgW="1143000" imgH="241200" progId="Equation.DSMT4">
                  <p:embed/>
                </p:oleObj>
              </mc:Choice>
              <mc:Fallback>
                <p:oleObj name="Equation" r:id="rId9" imgW="1143000" imgH="2412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3" y="3103563"/>
                        <a:ext cx="25003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2740906" y="3283123"/>
            <a:ext cx="1221494" cy="242316"/>
          </a:xfrm>
          <a:prstGeom prst="rightArrow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062784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78269"/>
            <a:ext cx="876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Principal Component Analysis (PCA) algorithm summar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971550"/>
            <a:ext cx="830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fter mean normalization (ensure every feature has zero mean) and optionally feature scaling: </a:t>
            </a:r>
          </a:p>
        </p:txBody>
      </p:sp>
      <p:sp>
        <p:nvSpPr>
          <p:cNvPr id="4" name="Rectangle 3"/>
          <p:cNvSpPr/>
          <p:nvPr/>
        </p:nvSpPr>
        <p:spPr>
          <a:xfrm>
            <a:off x="1347394" y="2341709"/>
            <a:ext cx="8001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Sigma =</a:t>
            </a:r>
          </a:p>
          <a:p>
            <a:endParaRPr lang="en-US" sz="24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4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[U,S,V] = </a:t>
            </a:r>
            <a:r>
              <a:rPr lang="en-US" sz="24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svd</a:t>
            </a:r>
            <a:r>
              <a:rPr lang="en-US" sz="24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(Sigma);</a:t>
            </a:r>
          </a:p>
          <a:p>
            <a:r>
              <a:rPr lang="en-US" sz="24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Ureduce</a:t>
            </a:r>
            <a:r>
              <a:rPr lang="en-US" sz="24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= U(:,1:k);</a:t>
            </a:r>
          </a:p>
          <a:p>
            <a:r>
              <a:rPr lang="en-US" sz="24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z = </a:t>
            </a:r>
            <a:r>
              <a:rPr lang="en-US" sz="24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Ureduce</a:t>
            </a:r>
            <a:r>
              <a:rPr lang="en-US" sz="24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’*x;</a:t>
            </a:r>
            <a:endParaRPr lang="en-US" sz="2400" dirty="0">
              <a:solidFill>
                <a:srgbClr val="00206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2198476"/>
            <a:ext cx="2363724" cy="832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820046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167250" y="6380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imensionality Reduction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191000" y="1962150"/>
            <a:ext cx="4407745" cy="1676400"/>
          </a:xfrm>
        </p:spPr>
        <p:txBody>
          <a:bodyPr>
            <a:noAutofit/>
          </a:bodyPr>
          <a:lstStyle/>
          <a:p>
            <a:pPr algn="l"/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hoosing the number of principal components</a:t>
            </a: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3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38200" y="3867150"/>
            <a:ext cx="289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145039473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Choosing      (number of principal components)</a:t>
            </a:r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414316"/>
            <a:ext cx="162687" cy="25069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742950"/>
            <a:ext cx="8305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verage squared projection error:</a:t>
            </a:r>
          </a:p>
          <a:p>
            <a:r>
              <a:rPr lang="en-US" sz="2800" dirty="0"/>
              <a:t>Total variation in the data:</a:t>
            </a:r>
          </a:p>
          <a:p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770043"/>
            <a:ext cx="8305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ypically, choose    to be smallest value so that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“99% of variance is retained”</a:t>
            </a:r>
          </a:p>
        </p:txBody>
      </p:sp>
      <p:pic>
        <p:nvPicPr>
          <p:cNvPr id="7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1906304"/>
            <a:ext cx="162687" cy="25069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1" y="2495551"/>
            <a:ext cx="5016627" cy="102146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086600" y="274467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(1%)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7325" y="1240184"/>
            <a:ext cx="1770903" cy="666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742950"/>
            <a:ext cx="3178175" cy="462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2282353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Choosing      (number of principal components)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414316"/>
            <a:ext cx="162687" cy="25069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742950"/>
            <a:ext cx="4191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lgorithm:</a:t>
            </a:r>
          </a:p>
          <a:p>
            <a:r>
              <a:rPr lang="en-US" sz="2800" dirty="0"/>
              <a:t>Try PCA with </a:t>
            </a:r>
          </a:p>
          <a:p>
            <a:r>
              <a:rPr lang="en-US" sz="2800" dirty="0"/>
              <a:t>Compute</a:t>
            </a:r>
          </a:p>
          <a:p>
            <a:endParaRPr lang="en-US" sz="2800" dirty="0"/>
          </a:p>
          <a:p>
            <a:r>
              <a:rPr lang="en-US" sz="2800" dirty="0"/>
              <a:t>Check if</a:t>
            </a:r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457" y="3668659"/>
            <a:ext cx="3733798" cy="73448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685813"/>
            <a:ext cx="2041017" cy="32061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122551"/>
            <a:ext cx="3453384" cy="37299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0665" y="1328800"/>
            <a:ext cx="628650" cy="196977"/>
          </a:xfrm>
          <a:prstGeom prst="rect">
            <a:avLst/>
          </a:prstGeom>
        </p:spPr>
      </p:pic>
      <p:cxnSp>
        <p:nvCxnSpPr>
          <p:cNvPr id="17" name="Straight Connector 16"/>
          <p:cNvCxnSpPr/>
          <p:nvPr/>
        </p:nvCxnSpPr>
        <p:spPr>
          <a:xfrm>
            <a:off x="4572000" y="895350"/>
            <a:ext cx="0" cy="40386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4876800" y="814685"/>
            <a:ext cx="38715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[U,S,V] = </a:t>
            </a:r>
            <a:r>
              <a:rPr lang="en-US" sz="24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svd</a:t>
            </a:r>
            <a:r>
              <a:rPr lang="en-US" sz="24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(Sigma)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5715000" y="3611036"/>
            <a:ext cx="2438400" cy="1018113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Picture 8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012" y="3689214"/>
            <a:ext cx="2246376" cy="861756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492677" y="1427288"/>
          <a:ext cx="2883046" cy="1867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1803240" imgH="1168200" progId="Equation.DSMT4">
                  <p:embed/>
                </p:oleObj>
              </mc:Choice>
              <mc:Fallback>
                <p:oleObj name="Equation" r:id="rId15" imgW="1803240" imgH="11682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92677" y="1427288"/>
                        <a:ext cx="2883046" cy="1867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8"/>
          <p:cNvSpPr/>
          <p:nvPr/>
        </p:nvSpPr>
        <p:spPr>
          <a:xfrm>
            <a:off x="4387596" y="3804604"/>
            <a:ext cx="978408" cy="484632"/>
          </a:xfrm>
          <a:prstGeom prst="rightArrow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988380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167250" y="6380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imensionality Reduction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191000" y="2190750"/>
            <a:ext cx="4407745" cy="1676400"/>
          </a:xfrm>
        </p:spPr>
        <p:txBody>
          <a:bodyPr>
            <a:noAutofit/>
          </a:bodyPr>
          <a:lstStyle/>
          <a:p>
            <a:pPr algn="l"/>
            <a:r>
              <a:rPr lang="en-US" sz="3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econstruction from compressed representation</a:t>
            </a: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3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38200" y="3867150"/>
            <a:ext cx="289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337058824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flipV="1">
            <a:off x="1274696" y="1197393"/>
            <a:ext cx="2597368" cy="2115327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81000" y="285750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Reconstruction from compressed representation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2537755" y="901644"/>
            <a:ext cx="0" cy="2379643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914400" y="2277758"/>
            <a:ext cx="3158164" cy="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6302" y="744426"/>
            <a:ext cx="177093" cy="116586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9898" y="2460223"/>
            <a:ext cx="172666" cy="116586"/>
          </a:xfrm>
          <a:prstGeom prst="rect">
            <a:avLst/>
          </a:prstGeom>
        </p:spPr>
      </p:pic>
      <p:sp>
        <p:nvSpPr>
          <p:cNvPr id="32" name="Cross 31"/>
          <p:cNvSpPr/>
          <p:nvPr/>
        </p:nvSpPr>
        <p:spPr>
          <a:xfrm rot="2734294">
            <a:off x="2843454" y="1861038"/>
            <a:ext cx="167460" cy="167460"/>
          </a:xfrm>
          <a:prstGeom prst="plus">
            <a:avLst>
              <a:gd name="adj" fmla="val 46579"/>
            </a:avLst>
          </a:prstGeom>
          <a:solidFill>
            <a:srgbClr val="C00000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Cross 32"/>
          <p:cNvSpPr/>
          <p:nvPr/>
        </p:nvSpPr>
        <p:spPr>
          <a:xfrm rot="2734294">
            <a:off x="3375461" y="1251944"/>
            <a:ext cx="167460" cy="167460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Cross 33"/>
          <p:cNvSpPr/>
          <p:nvPr/>
        </p:nvSpPr>
        <p:spPr>
          <a:xfrm rot="2734294">
            <a:off x="3316430" y="1714400"/>
            <a:ext cx="167460" cy="167460"/>
          </a:xfrm>
          <a:prstGeom prst="plus">
            <a:avLst>
              <a:gd name="adj" fmla="val 46579"/>
            </a:avLst>
          </a:prstGeom>
          <a:solidFill>
            <a:srgbClr val="0000CC"/>
          </a:solidFill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Cross 34"/>
          <p:cNvSpPr/>
          <p:nvPr/>
        </p:nvSpPr>
        <p:spPr>
          <a:xfrm rot="2734294">
            <a:off x="1173560" y="3055413"/>
            <a:ext cx="167460" cy="167460"/>
          </a:xfrm>
          <a:prstGeom prst="plus">
            <a:avLst>
              <a:gd name="adj" fmla="val 46579"/>
            </a:avLst>
          </a:prstGeom>
          <a:solidFill>
            <a:srgbClr val="00B050"/>
          </a:solidFill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Cross 35"/>
          <p:cNvSpPr/>
          <p:nvPr/>
        </p:nvSpPr>
        <p:spPr>
          <a:xfrm rot="2734294">
            <a:off x="1762238" y="2925131"/>
            <a:ext cx="167460" cy="167460"/>
          </a:xfrm>
          <a:prstGeom prst="plus">
            <a:avLst>
              <a:gd name="adj" fmla="val 46579"/>
            </a:avLst>
          </a:prstGeom>
          <a:solidFill>
            <a:schemeClr val="accent6">
              <a:lumMod val="75000"/>
            </a:schemeClr>
          </a:solidFill>
          <a:ln w="190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6618591" y="900169"/>
            <a:ext cx="0" cy="2379643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4995236" y="2276283"/>
            <a:ext cx="3158164" cy="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4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7138" y="742950"/>
            <a:ext cx="177093" cy="116586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0734" y="2458748"/>
            <a:ext cx="172666" cy="11658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3913" y="3638550"/>
            <a:ext cx="1659636" cy="347472"/>
          </a:xfrm>
          <a:prstGeom prst="rect">
            <a:avLst/>
          </a:prstGeom>
        </p:spPr>
      </p:pic>
      <p:cxnSp>
        <p:nvCxnSpPr>
          <p:cNvPr id="61" name="Straight Arrow Connector 60"/>
          <p:cNvCxnSpPr/>
          <p:nvPr/>
        </p:nvCxnSpPr>
        <p:spPr>
          <a:xfrm>
            <a:off x="914400" y="4705350"/>
            <a:ext cx="3158164" cy="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8595" y="4857750"/>
            <a:ext cx="192405" cy="150495"/>
          </a:xfrm>
          <a:prstGeom prst="rect">
            <a:avLst/>
          </a:prstGeom>
        </p:spPr>
      </p:pic>
      <p:sp>
        <p:nvSpPr>
          <p:cNvPr id="64" name="Cross 63"/>
          <p:cNvSpPr/>
          <p:nvPr/>
        </p:nvSpPr>
        <p:spPr>
          <a:xfrm rot="2734294">
            <a:off x="2812333" y="4620357"/>
            <a:ext cx="167460" cy="167460"/>
          </a:xfrm>
          <a:prstGeom prst="plus">
            <a:avLst>
              <a:gd name="adj" fmla="val 46579"/>
            </a:avLst>
          </a:prstGeom>
          <a:solidFill>
            <a:srgbClr val="C00000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Cross 64"/>
          <p:cNvSpPr/>
          <p:nvPr/>
        </p:nvSpPr>
        <p:spPr>
          <a:xfrm rot="2734294">
            <a:off x="3344340" y="4628317"/>
            <a:ext cx="167460" cy="167460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Cross 66"/>
          <p:cNvSpPr/>
          <p:nvPr/>
        </p:nvSpPr>
        <p:spPr>
          <a:xfrm rot="2734294">
            <a:off x="3285309" y="4628317"/>
            <a:ext cx="167460" cy="167460"/>
          </a:xfrm>
          <a:prstGeom prst="plus">
            <a:avLst>
              <a:gd name="adj" fmla="val 46579"/>
            </a:avLst>
          </a:prstGeom>
          <a:solidFill>
            <a:srgbClr val="0000CC"/>
          </a:solidFill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Cross 36"/>
          <p:cNvSpPr/>
          <p:nvPr/>
        </p:nvSpPr>
        <p:spPr>
          <a:xfrm rot="2734294">
            <a:off x="1137935" y="4619988"/>
            <a:ext cx="167460" cy="167460"/>
          </a:xfrm>
          <a:prstGeom prst="plus">
            <a:avLst>
              <a:gd name="adj" fmla="val 46579"/>
            </a:avLst>
          </a:prstGeom>
          <a:solidFill>
            <a:srgbClr val="00B050"/>
          </a:solidFill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Cross 37"/>
          <p:cNvSpPr/>
          <p:nvPr/>
        </p:nvSpPr>
        <p:spPr>
          <a:xfrm rot="2734294">
            <a:off x="1726613" y="4619988"/>
            <a:ext cx="167460" cy="167460"/>
          </a:xfrm>
          <a:prstGeom prst="plus">
            <a:avLst>
              <a:gd name="adj" fmla="val 46579"/>
            </a:avLst>
          </a:prstGeom>
          <a:solidFill>
            <a:schemeClr val="accent6">
              <a:lumMod val="75000"/>
            </a:schemeClr>
          </a:solidFill>
          <a:ln w="190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5356132" y="1188275"/>
            <a:ext cx="2597368" cy="2115327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Cross 49"/>
          <p:cNvSpPr/>
          <p:nvPr/>
        </p:nvSpPr>
        <p:spPr>
          <a:xfrm rot="2734294">
            <a:off x="6924890" y="1872392"/>
            <a:ext cx="167460" cy="167460"/>
          </a:xfrm>
          <a:prstGeom prst="plus">
            <a:avLst>
              <a:gd name="adj" fmla="val 46579"/>
            </a:avLst>
          </a:prstGeom>
          <a:solidFill>
            <a:srgbClr val="C00000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Cross 56"/>
          <p:cNvSpPr/>
          <p:nvPr/>
        </p:nvSpPr>
        <p:spPr>
          <a:xfrm rot="2734294">
            <a:off x="7456897" y="1441565"/>
            <a:ext cx="167460" cy="167460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Cross 57"/>
          <p:cNvSpPr/>
          <p:nvPr/>
        </p:nvSpPr>
        <p:spPr>
          <a:xfrm rot="2734294">
            <a:off x="7397866" y="1490723"/>
            <a:ext cx="167460" cy="167460"/>
          </a:xfrm>
          <a:prstGeom prst="plus">
            <a:avLst>
              <a:gd name="adj" fmla="val 46579"/>
            </a:avLst>
          </a:prstGeom>
          <a:solidFill>
            <a:srgbClr val="0000CC"/>
          </a:solidFill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Cross 58"/>
          <p:cNvSpPr/>
          <p:nvPr/>
        </p:nvSpPr>
        <p:spPr>
          <a:xfrm rot="2734294">
            <a:off x="5254996" y="3235109"/>
            <a:ext cx="167460" cy="167460"/>
          </a:xfrm>
          <a:prstGeom prst="plus">
            <a:avLst>
              <a:gd name="adj" fmla="val 46579"/>
            </a:avLst>
          </a:prstGeom>
          <a:solidFill>
            <a:srgbClr val="00B050"/>
          </a:solidFill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Cross 59"/>
          <p:cNvSpPr/>
          <p:nvPr/>
        </p:nvSpPr>
        <p:spPr>
          <a:xfrm rot="2734294">
            <a:off x="5843674" y="2765651"/>
            <a:ext cx="167460" cy="167460"/>
          </a:xfrm>
          <a:prstGeom prst="plus">
            <a:avLst>
              <a:gd name="adj" fmla="val 46579"/>
            </a:avLst>
          </a:prstGeom>
          <a:solidFill>
            <a:schemeClr val="accent6">
              <a:lumMod val="75000"/>
            </a:schemeClr>
          </a:solidFill>
          <a:ln w="190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450000" y="1351800"/>
              <a:ext cx="7854120" cy="34624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32640" y="689040"/>
                <a:ext cx="7983000" cy="4284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991659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278271"/>
            <a:ext cx="8305800" cy="430871"/>
          </a:xfrm>
          <a:prstGeom prst="rect">
            <a:avLst/>
          </a:prstGeom>
          <a:noFill/>
        </p:spPr>
        <p:txBody>
          <a:bodyPr wrap="square" lIns="91422" tIns="45712" rIns="91422" bIns="45712" rtlCol="0">
            <a:spAutoFit/>
          </a:bodyPr>
          <a:lstStyle/>
          <a:p>
            <a:r>
              <a:rPr lang="en-US" sz="2200" b="1" dirty="0"/>
              <a:t>Applications of clustering</a:t>
            </a:r>
          </a:p>
        </p:txBody>
      </p:sp>
      <p:pic>
        <p:nvPicPr>
          <p:cNvPr id="7" name="Picture 8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2582" y="3022161"/>
            <a:ext cx="1555455" cy="1554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8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76133" y="3022161"/>
            <a:ext cx="1555455" cy="1554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90"/>
          <p:cNvSpPr txBox="1">
            <a:spLocks noChangeArrowheads="1"/>
          </p:cNvSpPr>
          <p:nvPr/>
        </p:nvSpPr>
        <p:spPr bwMode="auto">
          <a:xfrm>
            <a:off x="969810" y="4713676"/>
            <a:ext cx="2818912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2" tIns="45712" rIns="91422" bIns="45712">
            <a:spAutoFit/>
          </a:bodyPr>
          <a:lstStyle/>
          <a:p>
            <a:pPr algn="ctr"/>
            <a:r>
              <a:rPr lang="en-US" dirty="0"/>
              <a:t>Organize computing clusters</a:t>
            </a:r>
          </a:p>
        </p:txBody>
      </p:sp>
      <p:sp>
        <p:nvSpPr>
          <p:cNvPr id="12" name="Text Box 91"/>
          <p:cNvSpPr txBox="1">
            <a:spLocks noChangeArrowheads="1"/>
          </p:cNvSpPr>
          <p:nvPr/>
        </p:nvSpPr>
        <p:spPr bwMode="auto">
          <a:xfrm>
            <a:off x="5225385" y="2445780"/>
            <a:ext cx="2376701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2" tIns="45712" rIns="91422" bIns="45712">
            <a:spAutoFit/>
          </a:bodyPr>
          <a:lstStyle/>
          <a:p>
            <a:pPr algn="ctr"/>
            <a:r>
              <a:rPr lang="en-US" dirty="0"/>
              <a:t>Social network analysis</a:t>
            </a:r>
          </a:p>
        </p:txBody>
      </p:sp>
      <p:grpSp>
        <p:nvGrpSpPr>
          <p:cNvPr id="13" name="Group 118"/>
          <p:cNvGrpSpPr>
            <a:grpSpLocks/>
          </p:cNvGrpSpPr>
          <p:nvPr/>
        </p:nvGrpSpPr>
        <p:grpSpPr bwMode="auto">
          <a:xfrm>
            <a:off x="4688587" y="2875357"/>
            <a:ext cx="3192331" cy="1813059"/>
            <a:chOff x="243" y="2112"/>
            <a:chExt cx="2274" cy="1722"/>
          </a:xfrm>
        </p:grpSpPr>
        <p:pic>
          <p:nvPicPr>
            <p:cNvPr id="14" name="Picture 9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43" y="2112"/>
              <a:ext cx="2274" cy="17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Rectangle 94"/>
            <p:cNvSpPr>
              <a:spLocks noChangeArrowheads="1"/>
            </p:cNvSpPr>
            <p:nvPr/>
          </p:nvSpPr>
          <p:spPr bwMode="auto">
            <a:xfrm>
              <a:off x="255" y="3732"/>
              <a:ext cx="2007" cy="102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/>
                <a:t>Image credit: NASA/JPL-Caltech/E. </a:t>
              </a:r>
              <a:r>
                <a:rPr lang="en-US" sz="700" dirty="0" err="1"/>
                <a:t>Churchwell</a:t>
              </a:r>
              <a:r>
                <a:rPr lang="en-US" sz="700" dirty="0"/>
                <a:t> (Univ. of Wisconsin, Madison) </a:t>
              </a:r>
            </a:p>
          </p:txBody>
        </p:sp>
      </p:grpSp>
      <p:sp>
        <p:nvSpPr>
          <p:cNvPr id="17" name="Text Box 95"/>
          <p:cNvSpPr txBox="1">
            <a:spLocks noChangeArrowheads="1"/>
          </p:cNvSpPr>
          <p:nvPr/>
        </p:nvSpPr>
        <p:spPr bwMode="auto">
          <a:xfrm>
            <a:off x="5011469" y="4709474"/>
            <a:ext cx="2818912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2" tIns="45712" rIns="91422" bIns="45712">
            <a:spAutoFit/>
          </a:bodyPr>
          <a:lstStyle/>
          <a:p>
            <a:pPr algn="ctr"/>
            <a:r>
              <a:rPr lang="en-US" dirty="0"/>
              <a:t>Astronomical data analysis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4518721" y="559018"/>
            <a:ext cx="3513813" cy="2013909"/>
            <a:chOff x="4648200" y="-19050"/>
            <a:chExt cx="3973513" cy="2277382"/>
          </a:xfrm>
        </p:grpSpPr>
        <p:pic>
          <p:nvPicPr>
            <p:cNvPr id="38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10000" b="90000" l="10000" r="90000">
                          <a14:foregroundMark x1="42593" y1="19467" x2="42593" y2="194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65700" y="124732"/>
              <a:ext cx="368640" cy="5890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9" name="Picture 2"/>
            <p:cNvPicPr>
              <a:picLocks noChangeAspect="1" noChangeArrowheads="1"/>
            </p:cNvPicPr>
            <p:nvPr/>
          </p:nvPicPr>
          <p:blipFill>
            <a:blip r:embed="rId6" cstate="print">
              <a:duotone>
                <a:prstClr val="black"/>
                <a:schemeClr val="accent3">
                  <a:lumMod val="75000"/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10000" b="90000" l="10000" r="90000">
                          <a14:foregroundMark x1="42593" y1="19467" x2="42593" y2="194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50258" y="76364"/>
              <a:ext cx="368640" cy="5890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0" name="Picture 2"/>
            <p:cNvPicPr>
              <a:picLocks noChangeAspect="1" noChangeArrowheads="1"/>
            </p:cNvPicPr>
            <p:nvPr/>
          </p:nvPicPr>
          <p:blipFill>
            <a:blip r:embed="rId6" cstate="print">
              <a:duotone>
                <a:prstClr val="black"/>
                <a:srgbClr val="C00000">
                  <a:tint val="45000"/>
                  <a:satMod val="400000"/>
                </a:srgbClr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10000" b="90000" l="10000" r="90000">
                          <a14:foregroundMark x1="42593" y1="19467" x2="42593" y2="194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3885" y="1153658"/>
              <a:ext cx="368640" cy="5890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1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10000" b="90000" l="10000" r="90000">
                          <a14:foregroundMark x1="42593" y1="19467" x2="42593" y2="194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831090"/>
              <a:ext cx="368640" cy="5890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2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10000" b="90000" l="10000" r="90000">
                          <a14:foregroundMark x1="42593" y1="19467" x2="42593" y2="194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7274" y="873995"/>
              <a:ext cx="368640" cy="5890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3" name="Picture 2"/>
            <p:cNvPicPr>
              <a:picLocks noChangeAspect="1" noChangeArrowheads="1"/>
            </p:cNvPicPr>
            <p:nvPr/>
          </p:nvPicPr>
          <p:blipFill>
            <a:blip r:embed="rId6" cstate="print">
              <a:duotone>
                <a:prstClr val="black"/>
                <a:schemeClr val="accent3">
                  <a:lumMod val="75000"/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10000" b="90000" l="10000" r="90000">
                          <a14:foregroundMark x1="42593" y1="19467" x2="42593" y2="194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29400" y="-19050"/>
              <a:ext cx="368640" cy="5890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4" name="Picture 2"/>
            <p:cNvPicPr>
              <a:picLocks noChangeAspect="1" noChangeArrowheads="1"/>
            </p:cNvPicPr>
            <p:nvPr/>
          </p:nvPicPr>
          <p:blipFill>
            <a:blip r:embed="rId6" cstate="print">
              <a:duotone>
                <a:prstClr val="black"/>
                <a:schemeClr val="accent3">
                  <a:lumMod val="75000"/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10000" b="90000" l="10000" r="90000">
                          <a14:foregroundMark x1="42593" y1="19467" x2="42593" y2="194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5236" y="708892"/>
              <a:ext cx="368640" cy="5890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5" name="Picture 2"/>
            <p:cNvPicPr>
              <a:picLocks noChangeAspect="1" noChangeArrowheads="1"/>
            </p:cNvPicPr>
            <p:nvPr/>
          </p:nvPicPr>
          <p:blipFill>
            <a:blip r:embed="rId6" cstate="print">
              <a:duotone>
                <a:prstClr val="black"/>
                <a:schemeClr val="accent3">
                  <a:lumMod val="75000"/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10000" b="90000" l="10000" r="90000">
                          <a14:foregroundMark x1="42593" y1="19467" x2="42593" y2="194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24412" y="44252"/>
              <a:ext cx="368640" cy="5890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6" name="Picture 2"/>
            <p:cNvPicPr>
              <a:picLocks noChangeAspect="1" noChangeArrowheads="1"/>
            </p:cNvPicPr>
            <p:nvPr/>
          </p:nvPicPr>
          <p:blipFill>
            <a:blip r:embed="rId6" cstate="print">
              <a:duotone>
                <a:prstClr val="black"/>
                <a:schemeClr val="accent3">
                  <a:lumMod val="75000"/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10000" b="90000" l="10000" r="90000">
                          <a14:foregroundMark x1="42593" y1="19467" x2="42593" y2="194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58196" y="472590"/>
              <a:ext cx="368640" cy="5890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7" name="Picture 2"/>
            <p:cNvPicPr>
              <a:picLocks noChangeAspect="1" noChangeArrowheads="1"/>
            </p:cNvPicPr>
            <p:nvPr/>
          </p:nvPicPr>
          <p:blipFill>
            <a:blip r:embed="rId6" cstate="print">
              <a:duotone>
                <a:prstClr val="black"/>
                <a:schemeClr val="accent3">
                  <a:lumMod val="75000"/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10000" b="90000" l="10000" r="90000">
                          <a14:foregroundMark x1="42593" y1="19467" x2="42593" y2="194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53073" y="119850"/>
              <a:ext cx="368640" cy="5890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8" name="Picture 2"/>
            <p:cNvPicPr>
              <a:picLocks noChangeAspect="1" noChangeArrowheads="1"/>
            </p:cNvPicPr>
            <p:nvPr/>
          </p:nvPicPr>
          <p:blipFill>
            <a:blip r:embed="rId6" cstate="print">
              <a:duotone>
                <a:prstClr val="black"/>
                <a:schemeClr val="accent3">
                  <a:lumMod val="75000"/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10000" b="90000" l="10000" r="90000">
                          <a14:foregroundMark x1="42593" y1="19467" x2="42593" y2="194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71723" y="704070"/>
              <a:ext cx="368640" cy="5890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9" name="Picture 2"/>
            <p:cNvPicPr>
              <a:picLocks noChangeAspect="1" noChangeArrowheads="1"/>
            </p:cNvPicPr>
            <p:nvPr/>
          </p:nvPicPr>
          <p:blipFill>
            <a:blip r:embed="rId6" cstate="print">
              <a:duotone>
                <a:prstClr val="black"/>
                <a:srgbClr val="C00000">
                  <a:tint val="45000"/>
                  <a:satMod val="400000"/>
                </a:srgbClr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10000" b="90000" l="10000" r="90000">
                          <a14:foregroundMark x1="42593" y1="19467" x2="42593" y2="194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15198" y="1515495"/>
              <a:ext cx="368640" cy="5890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0" name="Picture 2"/>
            <p:cNvPicPr>
              <a:picLocks noChangeAspect="1" noChangeArrowheads="1"/>
            </p:cNvPicPr>
            <p:nvPr/>
          </p:nvPicPr>
          <p:blipFill>
            <a:blip r:embed="rId6" cstate="print">
              <a:duotone>
                <a:prstClr val="black"/>
                <a:srgbClr val="C00000">
                  <a:tint val="45000"/>
                  <a:satMod val="400000"/>
                </a:srgbClr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10000" b="90000" l="10000" r="90000">
                          <a14:foregroundMark x1="42593" y1="19467" x2="42593" y2="194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17856" y="1288290"/>
              <a:ext cx="368640" cy="5890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51" name="Straight Arrow Connector 50"/>
            <p:cNvCxnSpPr>
              <a:endCxn id="38" idx="2"/>
            </p:cNvCxnSpPr>
            <p:nvPr/>
          </p:nvCxnSpPr>
          <p:spPr>
            <a:xfrm flipV="1">
              <a:off x="4965700" y="713774"/>
              <a:ext cx="184320" cy="289639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>
              <a:endCxn id="38" idx="2"/>
            </p:cNvCxnSpPr>
            <p:nvPr/>
          </p:nvCxnSpPr>
          <p:spPr>
            <a:xfrm flipH="1" flipV="1">
              <a:off x="5150020" y="713774"/>
              <a:ext cx="184320" cy="331708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stCxn id="40" idx="1"/>
            </p:cNvCxnSpPr>
            <p:nvPr/>
          </p:nvCxnSpPr>
          <p:spPr>
            <a:xfrm flipH="1" flipV="1">
              <a:off x="5675914" y="1297934"/>
              <a:ext cx="267971" cy="150245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54" name="Picture 2"/>
            <p:cNvPicPr>
              <a:picLocks noChangeAspect="1" noChangeArrowheads="1"/>
            </p:cNvPicPr>
            <p:nvPr/>
          </p:nvPicPr>
          <p:blipFill>
            <a:blip r:embed="rId6" cstate="print">
              <a:duotone>
                <a:prstClr val="black"/>
                <a:srgbClr val="C00000">
                  <a:tint val="45000"/>
                  <a:satMod val="400000"/>
                </a:srgbClr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10000" b="90000" l="10000" r="90000">
                          <a14:foregroundMark x1="42593" y1="19467" x2="42593" y2="194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1669290"/>
              <a:ext cx="368640" cy="5890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55" name="Straight Arrow Connector 54"/>
            <p:cNvCxnSpPr>
              <a:stCxn id="44" idx="1"/>
              <a:endCxn id="39" idx="2"/>
            </p:cNvCxnSpPr>
            <p:nvPr/>
          </p:nvCxnSpPr>
          <p:spPr>
            <a:xfrm flipH="1" flipV="1">
              <a:off x="6234578" y="665406"/>
              <a:ext cx="270658" cy="338007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>
              <a:stCxn id="54" idx="3"/>
              <a:endCxn id="40" idx="2"/>
            </p:cNvCxnSpPr>
            <p:nvPr/>
          </p:nvCxnSpPr>
          <p:spPr>
            <a:xfrm flipV="1">
              <a:off x="5778840" y="1742700"/>
              <a:ext cx="349365" cy="221111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stCxn id="49" idx="1"/>
              <a:endCxn id="40" idx="3"/>
            </p:cNvCxnSpPr>
            <p:nvPr/>
          </p:nvCxnSpPr>
          <p:spPr>
            <a:xfrm flipH="1" flipV="1">
              <a:off x="6312525" y="1448179"/>
              <a:ext cx="302673" cy="361837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>
              <a:stCxn id="54" idx="3"/>
              <a:endCxn id="49" idx="1"/>
            </p:cNvCxnSpPr>
            <p:nvPr/>
          </p:nvCxnSpPr>
          <p:spPr>
            <a:xfrm flipV="1">
              <a:off x="5778840" y="1810016"/>
              <a:ext cx="836358" cy="153795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49" idx="3"/>
              <a:endCxn id="50" idx="1"/>
            </p:cNvCxnSpPr>
            <p:nvPr/>
          </p:nvCxnSpPr>
          <p:spPr>
            <a:xfrm flipV="1">
              <a:off x="6983838" y="1582811"/>
              <a:ext cx="234018" cy="227205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>
              <a:stCxn id="50" idx="1"/>
              <a:endCxn id="40" idx="3"/>
            </p:cNvCxnSpPr>
            <p:nvPr/>
          </p:nvCxnSpPr>
          <p:spPr>
            <a:xfrm flipH="1" flipV="1">
              <a:off x="6312525" y="1448179"/>
              <a:ext cx="905331" cy="134632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>
              <a:stCxn id="43" idx="1"/>
              <a:endCxn id="39" idx="3"/>
            </p:cNvCxnSpPr>
            <p:nvPr/>
          </p:nvCxnSpPr>
          <p:spPr>
            <a:xfrm flipH="1">
              <a:off x="6418898" y="275471"/>
              <a:ext cx="210502" cy="95414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H="1">
              <a:off x="4965700" y="1003413"/>
              <a:ext cx="36864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>
              <a:stCxn id="43" idx="3"/>
              <a:endCxn id="45" idx="1"/>
            </p:cNvCxnSpPr>
            <p:nvPr/>
          </p:nvCxnSpPr>
          <p:spPr>
            <a:xfrm>
              <a:off x="6998040" y="275471"/>
              <a:ext cx="526372" cy="63302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>
              <a:stCxn id="45" idx="3"/>
              <a:endCxn id="47" idx="1"/>
            </p:cNvCxnSpPr>
            <p:nvPr/>
          </p:nvCxnSpPr>
          <p:spPr>
            <a:xfrm>
              <a:off x="7893052" y="338773"/>
              <a:ext cx="360021" cy="75598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>
              <a:stCxn id="48" idx="3"/>
              <a:endCxn id="47" idx="2"/>
            </p:cNvCxnSpPr>
            <p:nvPr/>
          </p:nvCxnSpPr>
          <p:spPr>
            <a:xfrm flipV="1">
              <a:off x="8340363" y="708892"/>
              <a:ext cx="97030" cy="289699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>
              <a:stCxn id="45" idx="2"/>
              <a:endCxn id="48" idx="1"/>
            </p:cNvCxnSpPr>
            <p:nvPr/>
          </p:nvCxnSpPr>
          <p:spPr>
            <a:xfrm>
              <a:off x="7708732" y="633294"/>
              <a:ext cx="262991" cy="365297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>
              <a:stCxn id="45" idx="2"/>
              <a:endCxn id="46" idx="3"/>
            </p:cNvCxnSpPr>
            <p:nvPr/>
          </p:nvCxnSpPr>
          <p:spPr>
            <a:xfrm flipH="1">
              <a:off x="7426836" y="633294"/>
              <a:ext cx="281896" cy="133817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>
              <a:stCxn id="44" idx="3"/>
              <a:endCxn id="50" idx="1"/>
            </p:cNvCxnSpPr>
            <p:nvPr/>
          </p:nvCxnSpPr>
          <p:spPr>
            <a:xfrm>
              <a:off x="6873876" y="1003413"/>
              <a:ext cx="343980" cy="579398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>
              <a:stCxn id="46" idx="1"/>
              <a:endCxn id="43" idx="3"/>
            </p:cNvCxnSpPr>
            <p:nvPr/>
          </p:nvCxnSpPr>
          <p:spPr>
            <a:xfrm flipH="1" flipV="1">
              <a:off x="6998040" y="275471"/>
              <a:ext cx="60156" cy="49164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>
              <a:stCxn id="43" idx="2"/>
              <a:endCxn id="44" idx="3"/>
            </p:cNvCxnSpPr>
            <p:nvPr/>
          </p:nvCxnSpPr>
          <p:spPr>
            <a:xfrm>
              <a:off x="6813720" y="569992"/>
              <a:ext cx="60156" cy="433421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1" name="Text Box 280"/>
          <p:cNvSpPr txBox="1">
            <a:spLocks noChangeArrowheads="1"/>
          </p:cNvSpPr>
          <p:nvPr/>
        </p:nvSpPr>
        <p:spPr bwMode="auto">
          <a:xfrm>
            <a:off x="1211930" y="2447975"/>
            <a:ext cx="2376702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2" tIns="45712" rIns="91422" bIns="45712">
            <a:spAutoFit/>
          </a:bodyPr>
          <a:lstStyle/>
          <a:p>
            <a:pPr algn="ctr"/>
            <a:r>
              <a:rPr lang="en-US" dirty="0"/>
              <a:t>Market segmentation</a:t>
            </a:r>
          </a:p>
        </p:txBody>
      </p:sp>
      <p:grpSp>
        <p:nvGrpSpPr>
          <p:cNvPr id="72" name="Group 71"/>
          <p:cNvGrpSpPr/>
          <p:nvPr/>
        </p:nvGrpSpPr>
        <p:grpSpPr>
          <a:xfrm>
            <a:off x="812582" y="209550"/>
            <a:ext cx="3292086" cy="3237783"/>
            <a:chOff x="330111" y="1807705"/>
            <a:chExt cx="4016551" cy="3950298"/>
          </a:xfrm>
        </p:grpSpPr>
        <p:graphicFrame>
          <p:nvGraphicFramePr>
            <p:cNvPr id="73" name="Chart 72"/>
            <p:cNvGraphicFramePr/>
            <p:nvPr>
              <p:extLst>
                <p:ext uri="{D42A27DB-BD31-4B8C-83A1-F6EECF244321}">
                  <p14:modId xmlns:p14="http://schemas.microsoft.com/office/powerpoint/2010/main" val="335530226"/>
                </p:ext>
              </p:extLst>
            </p:nvPr>
          </p:nvGraphicFramePr>
          <p:xfrm>
            <a:off x="330111" y="1807705"/>
            <a:ext cx="4016551" cy="3950298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8"/>
            </a:graphicData>
          </a:graphic>
        </p:graphicFrame>
        <p:pic>
          <p:nvPicPr>
            <p:cNvPr id="74" name="Picture 2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10000" b="90000" l="10000" r="90000">
                          <a14:foregroundMark x1="42593" y1="19467" x2="42593" y2="194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6146" y="2475958"/>
              <a:ext cx="397730" cy="635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5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10000" b="90000" l="10000" r="90000">
                          <a14:foregroundMark x1="42593" y1="19467" x2="42593" y2="194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0661" y="2296433"/>
              <a:ext cx="397730" cy="635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6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10000" b="90000" l="10000" r="90000">
                          <a14:foregroundMark x1="42593" y1="19467" x2="42593" y2="194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6639" y="2584709"/>
              <a:ext cx="397730" cy="635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7" name="Picture 2"/>
            <p:cNvPicPr>
              <a:picLocks noChangeAspect="1" noChangeArrowheads="1"/>
            </p:cNvPicPr>
            <p:nvPr/>
          </p:nvPicPr>
          <p:blipFill>
            <a:blip r:embed="rId9" cstate="print">
              <a:duotone>
                <a:prstClr val="black"/>
                <a:srgbClr val="C00000">
                  <a:tint val="45000"/>
                  <a:satMod val="400000"/>
                </a:srgbClr>
              </a:duotone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10000" b="90000" l="10000" r="90000">
                          <a14:foregroundMark x1="42593" y1="19467" x2="42593" y2="194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3239" y="3298029"/>
              <a:ext cx="397730" cy="635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8" name="Picture 2"/>
            <p:cNvPicPr>
              <a:picLocks noChangeAspect="1" noChangeArrowheads="1"/>
            </p:cNvPicPr>
            <p:nvPr/>
          </p:nvPicPr>
          <p:blipFill>
            <a:blip r:embed="rId9" cstate="print">
              <a:duotone>
                <a:prstClr val="black"/>
                <a:srgbClr val="C00000">
                  <a:tint val="45000"/>
                  <a:satMod val="400000"/>
                </a:srgbClr>
              </a:duotone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10000" b="90000" l="10000" r="90000">
                          <a14:foregroundMark x1="42593" y1="19467" x2="42593" y2="194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800" y="3149213"/>
              <a:ext cx="397730" cy="635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9" name="Picture 2"/>
            <p:cNvPicPr>
              <a:picLocks noChangeAspect="1" noChangeArrowheads="1"/>
            </p:cNvPicPr>
            <p:nvPr/>
          </p:nvPicPr>
          <p:blipFill>
            <a:blip r:embed="rId9" cstate="print">
              <a:duotone>
                <a:prstClr val="black"/>
                <a:srgbClr val="C00000">
                  <a:tint val="45000"/>
                  <a:satMod val="400000"/>
                </a:srgbClr>
              </a:duotone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10000" b="90000" l="10000" r="90000">
                          <a14:foregroundMark x1="42593" y1="19467" x2="42593" y2="194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4497" y="3149214"/>
              <a:ext cx="397730" cy="635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0" name="Picture 2"/>
            <p:cNvPicPr>
              <a:picLocks noChangeAspect="1" noChangeArrowheads="1"/>
            </p:cNvPicPr>
            <p:nvPr/>
          </p:nvPicPr>
          <p:blipFill>
            <a:blip r:embed="rId9" cstate="print">
              <a:duotone>
                <a:prstClr val="black"/>
                <a:srgbClr val="C00000">
                  <a:tint val="45000"/>
                  <a:satMod val="400000"/>
                </a:srgbClr>
              </a:duotone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10000" b="90000" l="10000" r="90000">
                          <a14:foregroundMark x1="42593" y1="19467" x2="42593" y2="194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51534" y="3333750"/>
              <a:ext cx="397730" cy="635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1" name="Picture 2"/>
            <p:cNvPicPr>
              <a:picLocks noChangeAspect="1" noChangeArrowheads="1"/>
            </p:cNvPicPr>
            <p:nvPr/>
          </p:nvPicPr>
          <p:blipFill>
            <a:blip r:embed="rId9" cstate="print">
              <a:duotone>
                <a:prstClr val="black"/>
                <a:srgbClr val="C00000">
                  <a:tint val="45000"/>
                  <a:satMod val="400000"/>
                </a:srgbClr>
              </a:duotone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10000" b="90000" l="10000" r="90000">
                          <a14:foregroundMark x1="42593" y1="19467" x2="42593" y2="194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7281" y="3235850"/>
              <a:ext cx="397730" cy="635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2" name="Picture 2"/>
            <p:cNvPicPr>
              <a:picLocks noChangeAspect="1" noChangeArrowheads="1"/>
            </p:cNvPicPr>
            <p:nvPr/>
          </p:nvPicPr>
          <p:blipFill>
            <a:blip r:embed="rId9" cstate="print">
              <a:duotone>
                <a:prstClr val="black"/>
                <a:srgbClr val="C00000">
                  <a:tint val="45000"/>
                  <a:satMod val="400000"/>
                </a:srgbClr>
              </a:duotone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10000" b="90000" l="10000" r="90000">
                          <a14:foregroundMark x1="42593" y1="19467" x2="42593" y2="194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78909" y="3562350"/>
              <a:ext cx="397730" cy="635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3" name="Picture 2"/>
            <p:cNvPicPr>
              <a:picLocks noChangeAspect="1" noChangeArrowheads="1"/>
            </p:cNvPicPr>
            <p:nvPr/>
          </p:nvPicPr>
          <p:blipFill>
            <a:blip r:embed="rId9" cstate="print">
              <a:duotone>
                <a:prstClr val="black"/>
                <a:srgbClr val="C00000">
                  <a:tint val="45000"/>
                  <a:satMod val="400000"/>
                </a:srgbClr>
              </a:duotone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10000" b="90000" l="10000" r="90000">
                          <a14:foregroundMark x1="42593" y1="19467" x2="42593" y2="194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7800" y="3505077"/>
              <a:ext cx="397730" cy="635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4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10000" b="90000" l="10000" r="90000">
                          <a14:foregroundMark x1="42593" y1="19467" x2="42593" y2="194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0399" y="2419350"/>
              <a:ext cx="397730" cy="635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5" name="Picture 2"/>
            <p:cNvPicPr>
              <a:picLocks noChangeAspect="1" noChangeArrowheads="1"/>
            </p:cNvPicPr>
            <p:nvPr/>
          </p:nvPicPr>
          <p:blipFill>
            <a:blip r:embed="rId9" cstate="print">
              <a:duotone>
                <a:prstClr val="black"/>
                <a:schemeClr val="accent3">
                  <a:lumMod val="75000"/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10000" b="90000" l="10000" r="90000">
                          <a14:foregroundMark x1="42593" y1="19467" x2="42593" y2="194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6400" y="2343150"/>
              <a:ext cx="397730" cy="635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6" name="Picture 2"/>
            <p:cNvPicPr>
              <a:picLocks noChangeAspect="1" noChangeArrowheads="1"/>
            </p:cNvPicPr>
            <p:nvPr/>
          </p:nvPicPr>
          <p:blipFill>
            <a:blip r:embed="rId9" cstate="print">
              <a:duotone>
                <a:prstClr val="black"/>
                <a:schemeClr val="accent3">
                  <a:lumMod val="75000"/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10000" b="90000" l="10000" r="90000">
                          <a14:foregroundMark x1="42593" y1="19467" x2="42593" y2="194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2419350"/>
              <a:ext cx="397730" cy="635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7" name="Picture 2"/>
            <p:cNvPicPr>
              <a:picLocks noChangeAspect="1" noChangeArrowheads="1"/>
            </p:cNvPicPr>
            <p:nvPr/>
          </p:nvPicPr>
          <p:blipFill>
            <a:blip r:embed="rId9" cstate="print">
              <a:duotone>
                <a:prstClr val="black"/>
                <a:schemeClr val="accent3">
                  <a:lumMod val="75000"/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10000" b="90000" l="10000" r="90000">
                          <a14:foregroundMark x1="42593" y1="19467" x2="42593" y2="194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0026" y="2634604"/>
              <a:ext cx="397730" cy="635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8" name="Picture 2"/>
            <p:cNvPicPr>
              <a:picLocks noChangeAspect="1" noChangeArrowheads="1"/>
            </p:cNvPicPr>
            <p:nvPr/>
          </p:nvPicPr>
          <p:blipFill>
            <a:blip r:embed="rId9" cstate="print">
              <a:duotone>
                <a:prstClr val="black"/>
                <a:schemeClr val="accent3">
                  <a:lumMod val="75000"/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10000" b="90000" l="10000" r="90000">
                          <a14:foregroundMark x1="42593" y1="19467" x2="42593" y2="194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2296" y="2600325"/>
              <a:ext cx="397730" cy="635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9" name="Picture 2"/>
            <p:cNvPicPr>
              <a:picLocks noChangeAspect="1" noChangeArrowheads="1"/>
            </p:cNvPicPr>
            <p:nvPr/>
          </p:nvPicPr>
          <p:blipFill>
            <a:blip r:embed="rId9" cstate="print">
              <a:duotone>
                <a:prstClr val="black"/>
                <a:srgbClr val="C00000">
                  <a:tint val="45000"/>
                  <a:satMod val="400000"/>
                </a:srgbClr>
              </a:duotone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10000" b="90000" l="10000" r="90000">
                          <a14:foregroundMark x1="42593" y1="19467" x2="42593" y2="194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9526" y="3466975"/>
              <a:ext cx="397730" cy="635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188229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167250" y="6380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imensionality Reduction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191000" y="2114550"/>
            <a:ext cx="4407745" cy="1676400"/>
          </a:xfrm>
        </p:spPr>
        <p:txBody>
          <a:bodyPr>
            <a:noAutofit/>
          </a:bodyPr>
          <a:lstStyle/>
          <a:p>
            <a:pPr algn="l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dvice for applying PCA</a:t>
            </a: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3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38200" y="3867150"/>
            <a:ext cx="289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21308975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830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Application of PCA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1123950"/>
            <a:ext cx="8305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3200" dirty="0"/>
              <a:t>Compression</a:t>
            </a:r>
          </a:p>
          <a:p>
            <a:pPr marL="800100" lvl="1" indent="-342900">
              <a:buFontTx/>
              <a:buChar char="-"/>
            </a:pPr>
            <a:r>
              <a:rPr lang="en-US" sz="3200" dirty="0"/>
              <a:t>Reduce memory/disk needed to store data</a:t>
            </a:r>
          </a:p>
          <a:p>
            <a:pPr marL="800100" lvl="1" indent="-342900">
              <a:buFontTx/>
              <a:buChar char="-"/>
            </a:pPr>
            <a:r>
              <a:rPr lang="en-US" sz="3200" dirty="0"/>
              <a:t>Speed up learning algorithm</a:t>
            </a:r>
          </a:p>
          <a:p>
            <a:pPr marL="800100" lvl="1" indent="-342900">
              <a:buFontTx/>
              <a:buChar char="-"/>
            </a:pPr>
            <a:endParaRPr lang="en-US" sz="3200" dirty="0"/>
          </a:p>
          <a:p>
            <a:pPr marL="800100" lvl="1" indent="-342900">
              <a:buFontTx/>
              <a:buChar char="-"/>
            </a:pPr>
            <a:endParaRPr lang="en-US" sz="3200" dirty="0"/>
          </a:p>
          <a:p>
            <a:pPr marL="342900" indent="-342900">
              <a:buFontTx/>
              <a:buChar char="-"/>
            </a:pPr>
            <a:r>
              <a:rPr lang="en-US" sz="3200" dirty="0"/>
              <a:t>Visualiz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92728" y="3634085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数据可视化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92728" y="1200150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数据压缩</a:t>
            </a:r>
          </a:p>
        </p:txBody>
      </p:sp>
    </p:spTree>
    <p:extLst>
      <p:ext uri="{BB962C8B-B14F-4D97-AF65-F5344CB8AC3E}">
        <p14:creationId xmlns:p14="http://schemas.microsoft.com/office/powerpoint/2010/main" val="343616902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upervised learning speedup</a:t>
            </a: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71550"/>
            <a:ext cx="8460977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272537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133350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Bad use of PCA: To prevent </a:t>
            </a:r>
            <a:r>
              <a:rPr lang="en-US" sz="2800" b="1" dirty="0" err="1"/>
              <a:t>overfitting</a:t>
            </a:r>
            <a:endParaRPr lang="en-US" sz="28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81000" y="3324098"/>
            <a:ext cx="830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is might work OK, but isn’t a good way to address </a:t>
            </a:r>
            <a:r>
              <a:rPr lang="en-US" sz="2800" dirty="0" err="1"/>
              <a:t>overfitting</a:t>
            </a:r>
            <a:r>
              <a:rPr lang="en-US" sz="2800" dirty="0"/>
              <a:t>. Use regularization instead.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259973" y="1122233"/>
            <a:ext cx="8305800" cy="1384995"/>
            <a:chOff x="381000" y="1370905"/>
            <a:chExt cx="8305800" cy="1384995"/>
          </a:xfrm>
        </p:grpSpPr>
        <p:sp>
          <p:nvSpPr>
            <p:cNvPr id="14" name="TextBox 13"/>
            <p:cNvSpPr txBox="1"/>
            <p:nvPr/>
          </p:nvSpPr>
          <p:spPr>
            <a:xfrm>
              <a:off x="381000" y="1370905"/>
              <a:ext cx="83058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Use         instead of         to reduce the number of features to </a:t>
              </a:r>
            </a:p>
            <a:p>
              <a:r>
                <a:rPr lang="en-US" sz="2800" dirty="0"/>
                <a:t>Thus, fewer features, less likely to </a:t>
              </a:r>
              <a:r>
                <a:rPr lang="en-US" sz="2800" dirty="0" err="1"/>
                <a:t>overfit</a:t>
              </a:r>
              <a:r>
                <a:rPr lang="en-US" sz="2800" dirty="0"/>
                <a:t>.</a:t>
              </a:r>
            </a:p>
          </p:txBody>
        </p:sp>
        <p:pic>
          <p:nvPicPr>
            <p:cNvPr id="3" name="Picture 2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43000" y="1440012"/>
              <a:ext cx="397764" cy="292608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52800" y="1454368"/>
              <a:ext cx="420624" cy="292608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63700" y="1963263"/>
              <a:ext cx="800100" cy="224028"/>
            </a:xfrm>
            <a:prstGeom prst="rect">
              <a:avLst/>
            </a:prstGeom>
          </p:spPr>
        </p:pic>
      </p:grp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4278205"/>
            <a:ext cx="5397246" cy="87325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659318"/>
            <a:ext cx="40318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常见错误一：将其用于减少过拟合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7460" y="2513578"/>
            <a:ext cx="84128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PCA</a:t>
            </a:r>
            <a:r>
              <a:rPr lang="zh-CN" altLang="en-US" sz="20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只是近似丢弃掉一些特征，它并不考虑任何与结果变量有关的信息，</a:t>
            </a:r>
            <a:endParaRPr lang="en-US" altLang="zh-CN" sz="20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sz="20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因此可能会丢失非常重要的特征。此时使用正则化较好。</a:t>
            </a:r>
          </a:p>
        </p:txBody>
      </p:sp>
    </p:spTree>
    <p:extLst>
      <p:ext uri="{BB962C8B-B14F-4D97-AF65-F5344CB8AC3E}">
        <p14:creationId xmlns:p14="http://schemas.microsoft.com/office/powerpoint/2010/main" val="368182038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3741" y="3552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PCA is sometimes used where it shouldn’t b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8300" y="970796"/>
            <a:ext cx="8305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esign of ML system:</a:t>
            </a:r>
          </a:p>
          <a:p>
            <a:pPr marL="800100" lvl="1" indent="-342900">
              <a:buFontTx/>
              <a:buChar char="-"/>
            </a:pPr>
            <a:r>
              <a:rPr lang="en-US" sz="2400" dirty="0"/>
              <a:t>Get training set</a:t>
            </a:r>
          </a:p>
          <a:p>
            <a:pPr marL="800100" lvl="1" indent="-342900">
              <a:buFontTx/>
              <a:buChar char="-"/>
            </a:pPr>
            <a:r>
              <a:rPr lang="en-US" sz="2400" dirty="0"/>
              <a:t>Run PCA to reduce         in dimension to get</a:t>
            </a:r>
          </a:p>
          <a:p>
            <a:pPr marL="800100" lvl="1" indent="-342900">
              <a:buFontTx/>
              <a:buChar char="-"/>
            </a:pPr>
            <a:r>
              <a:rPr lang="en-US" sz="2400" dirty="0"/>
              <a:t>Train logistic regression on</a:t>
            </a:r>
          </a:p>
          <a:p>
            <a:pPr marL="800100" lvl="1" indent="-342900">
              <a:buFontTx/>
              <a:buChar char="-"/>
            </a:pPr>
            <a:r>
              <a:rPr lang="en-US" sz="2400" dirty="0"/>
              <a:t>Test on test set: Map          to         . Run            on</a:t>
            </a:r>
          </a:p>
          <a:p>
            <a:pPr lvl="1"/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368300" y="3509952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about doing the whole thing without using PCA?</a:t>
            </a:r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3325" y="1420586"/>
            <a:ext cx="4444365" cy="304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1925" y="1797993"/>
            <a:ext cx="350520" cy="24384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4200" y="1797993"/>
            <a:ext cx="331470" cy="24384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1700" y="2128669"/>
            <a:ext cx="3168015" cy="3048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2555" y="2468641"/>
            <a:ext cx="474345" cy="3333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7247" y="2491386"/>
            <a:ext cx="443865" cy="3333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2929" y="2569491"/>
            <a:ext cx="548640" cy="25527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6955" y="2876038"/>
            <a:ext cx="3318510" cy="33337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13127" y="459263"/>
            <a:ext cx="61045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常见错误二：默认地将</a:t>
            </a:r>
            <a:r>
              <a:rPr lang="en-US" altLang="zh-CN" sz="20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PCA</a:t>
            </a:r>
            <a:r>
              <a:rPr lang="zh-CN" altLang="en-US" sz="20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作为学习过程中的一部分</a:t>
            </a:r>
          </a:p>
        </p:txBody>
      </p:sp>
      <p:sp>
        <p:nvSpPr>
          <p:cNvPr id="11" name="矩形 10"/>
          <p:cNvSpPr/>
          <p:nvPr/>
        </p:nvSpPr>
        <p:spPr>
          <a:xfrm>
            <a:off x="838200" y="1725386"/>
            <a:ext cx="6324600" cy="40328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4727379" y="2151793"/>
            <a:ext cx="546100" cy="36271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1447800" y="2876038"/>
            <a:ext cx="546100" cy="36271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9400" y="3294968"/>
            <a:ext cx="342900" cy="21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381000" y="4089400"/>
            <a:ext cx="82638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最好还是从所有原始特征开始，只在有必要的时候（算法运行太慢或者占用太多</a:t>
            </a:r>
            <a:endParaRPr lang="en-US" altLang="zh-CN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内存）才考虑采用主要成分分析</a:t>
            </a:r>
          </a:p>
        </p:txBody>
      </p:sp>
    </p:spTree>
    <p:extLst>
      <p:ext uri="{BB962C8B-B14F-4D97-AF65-F5344CB8AC3E}">
        <p14:creationId xmlns:p14="http://schemas.microsoft.com/office/powerpoint/2010/main" val="7672519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19348" y="133350"/>
            <a:ext cx="1629064" cy="44627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175"/>
            <a:r>
              <a:rPr lang="zh-CN" altLang="en-US" sz="2900" dirty="0">
                <a:latin typeface="Calibri"/>
                <a:cs typeface="Calibri"/>
              </a:rPr>
              <a:t>考查要点</a:t>
            </a:r>
            <a:endParaRPr sz="2900" dirty="0">
              <a:latin typeface="Calibri"/>
              <a:cs typeface="Calibri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782" y="876300"/>
            <a:ext cx="8003949" cy="2940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23900"/>
            <a:ext cx="31527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666750"/>
            <a:ext cx="224790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533399" y="3907095"/>
            <a:ext cx="7358235" cy="1168475"/>
            <a:chOff x="871365" y="3915698"/>
            <a:chExt cx="7358235" cy="1168475"/>
          </a:xfrm>
        </p:grpSpPr>
        <p:pic>
          <p:nvPicPr>
            <p:cNvPr id="3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1365" y="3915698"/>
              <a:ext cx="7358235" cy="1168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矩形 3"/>
            <p:cNvSpPr/>
            <p:nvPr/>
          </p:nvSpPr>
          <p:spPr>
            <a:xfrm>
              <a:off x="990600" y="3915698"/>
              <a:ext cx="1219200" cy="3324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矩形 5"/>
          <p:cNvSpPr/>
          <p:nvPr/>
        </p:nvSpPr>
        <p:spPr>
          <a:xfrm>
            <a:off x="5105400" y="1809750"/>
            <a:ext cx="45719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5143500" y="2190749"/>
            <a:ext cx="1866900" cy="5082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5151119" y="2090472"/>
            <a:ext cx="2631965" cy="608576"/>
            <a:chOff x="2644031" y="1902330"/>
            <a:chExt cx="2894583" cy="832104"/>
          </a:xfrm>
        </p:grpSpPr>
        <p:pic>
          <p:nvPicPr>
            <p:cNvPr id="12" name="Picture 5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0853"/>
            <a:stretch/>
          </p:blipFill>
          <p:spPr>
            <a:xfrm>
              <a:off x="2644031" y="1975677"/>
              <a:ext cx="525236" cy="758757"/>
            </a:xfrm>
            <a:prstGeom prst="rect">
              <a:avLst/>
            </a:prstGeom>
          </p:spPr>
        </p:pic>
        <p:pic>
          <p:nvPicPr>
            <p:cNvPr id="13" name="Picture 4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74890" y="1902330"/>
              <a:ext cx="2363724" cy="83210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95182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191000" y="914400"/>
            <a:ext cx="4407745" cy="1428750"/>
          </a:xfrm>
          <a:prstGeom prst="rect">
            <a:avLst/>
          </a:prstGeom>
        </p:spPr>
        <p:txBody>
          <a:bodyPr vert="horz" lIns="91422" tIns="45712" rIns="91422" bIns="45712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6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lustering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264834" y="2343150"/>
            <a:ext cx="4407745" cy="1676400"/>
          </a:xfrm>
        </p:spPr>
        <p:txBody>
          <a:bodyPr>
            <a:noAutofit/>
          </a:bodyPr>
          <a:lstStyle/>
          <a:p>
            <a:pPr algn="l"/>
            <a:r>
              <a:rPr lang="en-US" sz="6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-means </a:t>
            </a:r>
            <a:br>
              <a:rPr lang="en-US" sz="60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en-US" sz="6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lgorithm</a:t>
            </a: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3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38200" y="3867151"/>
            <a:ext cx="2895600" cy="838200"/>
          </a:xfrm>
          <a:prstGeom prst="rect">
            <a:avLst/>
          </a:prstGeom>
        </p:spPr>
        <p:txBody>
          <a:bodyPr vert="horz" lIns="91422" tIns="45712" rIns="91422" bIns="45712" rtlCol="0" anchor="ctr">
            <a:no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18035407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tlow\Desktop\cs229a\lectures-slides\assets\kmeansplot\0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38150"/>
            <a:ext cx="5699125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629400" y="655082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原始无标签数据</a:t>
            </a:r>
          </a:p>
        </p:txBody>
      </p:sp>
    </p:spTree>
    <p:extLst>
      <p:ext uri="{BB962C8B-B14F-4D97-AF65-F5344CB8AC3E}">
        <p14:creationId xmlns:p14="http://schemas.microsoft.com/office/powerpoint/2010/main" val="35932680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76400" y="438387"/>
            <a:ext cx="5699125" cy="426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ross 6"/>
          <p:cNvSpPr/>
          <p:nvPr/>
        </p:nvSpPr>
        <p:spPr>
          <a:xfrm rot="2734294" flipH="1" flipV="1">
            <a:off x="3291089" y="1603670"/>
            <a:ext cx="237182" cy="232496"/>
          </a:xfrm>
          <a:prstGeom prst="plus">
            <a:avLst>
              <a:gd name="adj" fmla="val 46579"/>
            </a:avLst>
          </a:prstGeom>
          <a:solidFill>
            <a:srgbClr val="FF00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ross 7"/>
          <p:cNvSpPr/>
          <p:nvPr/>
        </p:nvSpPr>
        <p:spPr>
          <a:xfrm rot="2734294" flipH="1" flipV="1">
            <a:off x="4852375" y="3208579"/>
            <a:ext cx="237182" cy="232496"/>
          </a:xfrm>
          <a:prstGeom prst="plus">
            <a:avLst>
              <a:gd name="adj" fmla="val 46579"/>
            </a:avLst>
          </a:prstGeom>
          <a:solidFill>
            <a:srgbClr val="0000CC"/>
          </a:solidFill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CC"/>
              </a:solidFill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3575712" y="1719918"/>
            <a:ext cx="3282288" cy="1604909"/>
            <a:chOff x="3575712" y="1719918"/>
            <a:chExt cx="3282288" cy="1604909"/>
          </a:xfrm>
        </p:grpSpPr>
        <p:cxnSp>
          <p:nvCxnSpPr>
            <p:cNvPr id="7" name="直接箭头连接符 6"/>
            <p:cNvCxnSpPr/>
            <p:nvPr/>
          </p:nvCxnSpPr>
          <p:spPr>
            <a:xfrm flipH="1" flipV="1">
              <a:off x="3575712" y="1719918"/>
              <a:ext cx="3282288" cy="85183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>
            <a:xfrm flipH="1">
              <a:off x="5136998" y="2571749"/>
              <a:ext cx="1721002" cy="7530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6934200" y="2406132"/>
            <a:ext cx="1991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latin typeface="黑体" pitchFamily="49" charset="-122"/>
                <a:ea typeface="黑体" pitchFamily="49" charset="-122"/>
              </a:rPr>
              <a:t>初始化聚类中心</a:t>
            </a:r>
          </a:p>
        </p:txBody>
      </p:sp>
    </p:spTree>
    <p:extLst>
      <p:ext uri="{BB962C8B-B14F-4D97-AF65-F5344CB8AC3E}">
        <p14:creationId xmlns:p14="http://schemas.microsoft.com/office/powerpoint/2010/main" val="16060870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76402" y="438387"/>
            <a:ext cx="5699123" cy="4266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3243649" y="1553853"/>
            <a:ext cx="871152" cy="63689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298109" y="2841874"/>
            <a:ext cx="871152" cy="63689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/>
          </a:p>
        </p:txBody>
      </p:sp>
      <p:sp>
        <p:nvSpPr>
          <p:cNvPr id="15" name="Cross 14"/>
          <p:cNvSpPr/>
          <p:nvPr/>
        </p:nvSpPr>
        <p:spPr>
          <a:xfrm rot="2734294" flipH="1" flipV="1">
            <a:off x="3875046" y="1795423"/>
            <a:ext cx="237182" cy="232496"/>
          </a:xfrm>
          <a:prstGeom prst="plus">
            <a:avLst>
              <a:gd name="adj" fmla="val 46579"/>
            </a:avLst>
          </a:prstGeom>
          <a:solidFill>
            <a:srgbClr val="FF00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/>
          </a:p>
        </p:txBody>
      </p:sp>
      <p:sp>
        <p:nvSpPr>
          <p:cNvPr id="16" name="Cross 15"/>
          <p:cNvSpPr/>
          <p:nvPr/>
        </p:nvSpPr>
        <p:spPr>
          <a:xfrm rot="2734294" flipH="1" flipV="1">
            <a:off x="4251232" y="2901604"/>
            <a:ext cx="237182" cy="232496"/>
          </a:xfrm>
          <a:prstGeom prst="plus">
            <a:avLst>
              <a:gd name="adj" fmla="val 46579"/>
            </a:avLst>
          </a:prstGeom>
          <a:solidFill>
            <a:srgbClr val="0000CC"/>
          </a:solidFill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2" rIns="91422" bIns="45712" rtlCol="0" anchor="ctr"/>
          <a:lstStyle/>
          <a:p>
            <a:pPr algn="ctr"/>
            <a:endParaRPr lang="en-US">
              <a:solidFill>
                <a:srgbClr val="0000CC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29400" y="655082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第一次类别标定完成</a:t>
            </a:r>
          </a:p>
        </p:txBody>
      </p:sp>
    </p:spTree>
    <p:extLst>
      <p:ext uri="{BB962C8B-B14F-4D97-AF65-F5344CB8AC3E}">
        <p14:creationId xmlns:p14="http://schemas.microsoft.com/office/powerpoint/2010/main" val="386262808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VIOUS_ACTIVE_SLIDE" val="57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&#10;x^{(i)} \in \mathbb{R}^n&#10;$&#10;&#10;\end{document}"/>
  <p:tag name="IGUANATEXSIZE" val="24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x_2=&#10;$&#10;&#10;\end{document}"/>
  <p:tag name="IGUANATEXSIZE" val="24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n&#10;$&#10;&#10;\end{document}"/>
  <p:tag name="IGUANATEXSIZE" val="24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k&#10;$&#10;&#10;\end{document}"/>
  <p:tag name="IGUANATEXSIZE" val="24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Sigma&#10;$&#10;&#10;\end{document}"/>
  <p:tag name="IGUANATEXSIZE" val="24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Sigma = \frac{1}{m} \sum_{i=1}^n (x^{(i)})(x^{(i)})^T&#10;$&#10;&#10;\end{document}"/>
  <p:tag name="IGUANATEXSIZE" val="24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frac{1}{m} \sum^m_{i=1} (x^{(i)})(x^{(i)})^T&#10;$&#10;&#10;\end{document}"/>
  <p:tag name="IGUANATEXSIZE" val="24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U = \begin{bmatrix} &#10;| &amp; | &amp;  &amp; | \\&#10;u^{(1)} &amp; u^{(2)} &amp; \dots &amp; u^{(n)}\\&#10;| &amp; | &amp;  &amp; | \\&#10;\end{bmatrix} \in \mathbb{R}^{n \times n}&#10;$&#10;&#10;\end{document}"/>
  <p:tag name="IGUANATEXSIZE" val="24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frac{1}{m} \sum^m_{i=1} (x^{(i)})(x^{(i)})^T&#10;$&#10;&#10;\end{document}"/>
  <p:tag name="IGUANATEXSIZE" val="24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k&#10;$&#10;&#10;\end{document}"/>
  <p:tag name="IGUANATEXSIZE" val="28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k&#10;$&#10;&#10;\end{document}"/>
  <p:tag name="IGUANATEXSIZE" val="2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&#10;x_0 = 1&#10;$&#10;&#10;\end{document}"/>
  <p:tag name="IGUANATEXSIZE" val="24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frac { \frac{1}{m} \sum_{i=1}^m \| x^{(i)} - x^{(i)}_{approx} \|^2 }&#10;{&#10;\frac{1}{m} \sum_{i=1}^m \| x^{(i)} \|^2&#10;} \leq 0.01&#10;$&#10;&#10;\end{document}"/>
  <p:tag name="IGUANATEXSIZE" val="28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k&#10;$&#10;&#10;\end{document}"/>
  <p:tag name="IGUANATEXSIZE" val="28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frac { \frac{1}{m} \sum_{i=1}^m \| x^{(i)} - x^{(i)}_{approx} \|^2 }&#10;{&#10;\frac{1}{m} \sum_{i=1}^m \| x^{(i)} \|^2&#10;} \leq 0.01?&#10;$&#10;&#10;\end{document}"/>
  <p:tag name="IGUANATEXSIZE" val="28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U_{reduce}, z^{(1)}, z^{(2)},&#10;$&#10;&#10;\end{document}"/>
  <p:tag name="IGUANATEXSIZE" val="22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 \dots, z^{(m)}, x_{approx}^{(1)}&#10;, \dots, x_{approx}^{(m)}&#10;$&#10;&#10;\end{document}"/>
  <p:tag name="IGUANATEXSIZE" val="22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k = 1&#10;$&#10;&#10;\end{document}"/>
  <p:tag name="IGUANATEXSIZE" val="22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frac { \sum_{i=1}^k S_{ii}&#10;}&#10;{&#10;\sum_{i=1}^m S_{ii}&#10;} &#10;\geq 0.99&#10;$&#10;&#10;\end{document}"/>
  <p:tag name="IGUANATEXSIZE" val="28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&#10;$&#10;&#10;\end{document}"/>
  <p:tag name="IGUANATEXSIZE" val="20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&#10;$&#10;&#10;\end{document}"/>
  <p:tag name="IGUANATEXSIZE" val="2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K&#10;$&#10;&#10;\end{document}"/>
  <p:tag name="IGUANATEXSIZE" val="24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z = U_{reduce}^Tx&#10;$&#10;&#10;\end{document}"/>
  <p:tag name="IGUANATEXSIZE" val="24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z_1&#10;$&#10;&#10;\end{document}"/>
  <p:tag name="IGUANATEXSIZE" val="20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min_\theta \frac{1}{2m} \sum^m_{i=1} (h_\theta (x^{(i)}) - y^{(i)})^2 &#10;+ \frac{\lambda}{2m} \sum_{j=1}^n \theta_j^2&#10;$&#10;&#10;\end{document}"/>
  <p:tag name="IGUANATEXSIZE" val="24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z^{(i)}&#10;$&#10;&#10;\end{document}"/>
  <p:tag name="IGUANATEXSIZE" val="24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x^{(i)}&#10;$&#10;&#10;\end{document}"/>
  <p:tag name="IGUANATEXSIZE" val="24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k &lt; n.&#10;$&#10;&#10;\end{document}"/>
  <p:tag name="IGUANATEXSIZE" val="24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{(x^{(1)}, y^{(1)}),(x^{(2)}, y^{(2)}), \dots, (x^{(m)}, y^{(m)}) \}&#10;$&#10;&#10;\end{document}"/>
  <p:tag name="IGUANATEXSIZE" val="20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x^{(i)}&#10;$&#10;&#10;\end{document}"/>
  <p:tag name="IGUANATEXSIZE" val="20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z^{(i)}&#10;$&#10;&#10;\end{document}"/>
  <p:tag name="IGUANATEXSIZE" val="2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&#10;\mu_1, \mu_2, \dots, \mu_K \in \mathbb{R}^n&#10;$&#10;&#10;\end{document}"/>
  <p:tag name="IGUANATEXSIZE" val="24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{(z^{(1)}, y^{(1)}), \dots, (z^{(m)}, y^{(m)}) \}&#10;$&#10;&#10;\end{document}"/>
  <p:tag name="IGUANATEXSIZE" val="20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x_{test}^{(i)}&#10;$&#10;&#10;\end{document}"/>
  <p:tag name="IGUANATEXSIZE" val="20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z_{test}^{(i)}&#10;$&#10;&#10;\end{document}"/>
  <p:tag name="IGUANATEXSIZE" val="20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h_\theta(z)&#10;$&#10;&#10;\end{document}"/>
  <p:tag name="IGUANATEXSIZE" val="20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{(z_{test}^{(1)}, y_{test}^{(1)}), \dots, (z_{test}^{(m)}, y_{test}^{(m)}) \}&#10;$&#10;&#10;\end{document}"/>
  <p:tag name="IGUANATEXSIZE" val="20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Sigma = \frac{1}{m} \sum_{i=1}^n (x^{(i)})(x^{(i)})^T&#10;$&#10;&#10;\end{document}"/>
  <p:tag name="IGUANATEXSIZE" val="24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frac{1}{m} \sum^m_{i=1} (x^{(i)})(x^{(i)})^T&#10;$&#10;&#10;\end{document}"/>
  <p:tag name="IGUANATEXSIZE" val="2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&#10;c^{(i)}&#10;$&#10;&#10;\end{document}"/>
  <p:tag name="IGUANATEXSIZE" val="2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&#10;x^{(i)}&#10;$&#10;&#10;\end{document}"/>
  <p:tag name="IGUANATEXSIZE" val="2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&#10;\mu_k&#10;$&#10;&#10;\end{document}"/>
  <p:tag name="IGUANATEXSIZE" val="2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m&#10;$&#10;&#10;\end{document}"/>
  <p:tag name="IGUANATEXSIZE" val="2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K&#10;$&#10;&#10;\end{document}"/>
  <p:tag name="IGUANATEXSIZE" val="2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K&#10;$&#10;&#10;\end{document}"/>
  <p:tag name="IGUANATEXSIZE" val="2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K&#10;$&#10;&#10;\end{document}"/>
  <p:tag name="IGUANATEXSIZE" val="2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k&#10;$&#10;&#10;\end{document}"/>
  <p:tag name="IGUANATEXSIZE" val="2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k&#10;$&#10;&#10;\end{document}"/>
  <p:tag name="IGUANATEXSIZE" val="2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i&#10;$&#10;&#10;\end{document}"/>
  <p:tag name="IGUANATEXSIZE" val="2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&#10;c^{(i)}&#10;$&#10;&#10;\end{document}"/>
  <p:tag name="IGUANATEXSIZE" val="2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&#10;x^{(i)}&#10;$&#10;&#10;\end{document}"/>
  <p:tag name="IGUANATEXSIZE" val="2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&#10;x^{(i)}&#10;$&#10;&#10;\end{document}"/>
  <p:tag name="IGUANATEXSIZE" val="2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&#10;\mu_k&#10;$&#10;&#10;\end{document}"/>
  <p:tag name="IGUANATEXSIZE" val="2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&#10;\mu_{c^{(i)}}&#10;$&#10;&#10;\end{document}"/>
  <p:tag name="IGUANATEXSIZE" val="2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J(c^{(1)}, \dots, c^{(m)}, \mu_1, \dots, \mu_K) &#10;= \frac{1}{m} &#10;\sum^m_{i=1} &#10;|| x^{(i)} - \mu_{c^{(i)}} ||^2&#10;$&#10;&#10;\end{document}"/>
  <p:tag name="IGUANATEXSIZE" val="2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&#10;$&#10;&#10;\end{document}"/>
  <p:tag name="IGUANATEXSIZE" val="2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min_{c^{(1)}, \dots, c^{(m)},}&#10;J(c^{(1)}, \dots, c^{(m)}, \mu_1, \dots, \mu_K)&#10;$&#10;&#10;\end{document}"/>
  <p:tag name="IGUANATEXSIZE" val="2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 \mu_1, \dots, \mu_K&#10;$&#10;&#10;\end{document}"/>
  <p:tag name="IGUANATEXSIZE" val="18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mu_k \in \mathbb{R}^n &#10;$&#10;&#10;\end{document}"/>
  <p:tag name="IGUANATEXSIZE" val="2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K&#10;$&#10;&#10;\end{document}"/>
  <p:tag name="IGUANATEXSIZE" val="2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k&#10;$&#10;&#10;\end{document}"/>
  <p:tag name="IGUANATEXSIZE" val="2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&#10;\mu_1, \mu_2, \dots, \mu_K \in \mathbb{R}^n&#10;$&#10;&#10;\end{document}"/>
  <p:tag name="IGUANATEXSIZE" val="24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&#10;c^{(i)}&#10;$&#10;&#10;\end{document}"/>
  <p:tag name="IGUANATEXSIZE" val="24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&#10;x^{(i)}&#10;$&#10;&#10;\end{document}"/>
  <p:tag name="IGUANATEXSIZE" val="24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&#10;\mu_k&#10;$&#10;&#10;\end{document}"/>
  <p:tag name="IGUANATEXSIZE" val="24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m&#10;$&#10;&#10;\end{document}"/>
  <p:tag name="IGUANATEXSIZE" val="2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\{(x^{(1)},y^{(1)}), (x^{(2)}, y^{(2)}), (x^{(3)}, y^{(3)}), \dots , (x^{(m)}, y^{(m)})\}&#10;$&#10;&#10;\end{document}"/>
  <p:tag name="IGUANATEXSIZE" val="2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K&#10;$&#10;&#10;\end{document}"/>
  <p:tag name="IGUANATEXSIZE" val="22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K&#10;$&#10;&#10;\end{document}"/>
  <p:tag name="IGUANATEXSIZE" val="22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K&#10;$&#10;&#10;\end{document}"/>
  <p:tag name="IGUANATEXSIZE" val="22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k&#10;$&#10;&#10;\end{document}"/>
  <p:tag name="IGUANATEXSIZE" val="24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k&#10;$&#10;&#10;\end{document}"/>
  <p:tag name="IGUANATEXSIZE" val="22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i&#10;$&#10;&#10;\end{document}"/>
  <p:tag name="IGUANATEXSIZE" val="24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&#10;c^{(1)}, \dots, c^{(m)}, \mu_1, \dots, \mu_K &#10;$&#10;&#10;\end{document}"/>
  <p:tag name="IGUANATEXSIZE" val="24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J(c^{(1)}, \dots, c^{(m)}, \mu_1, \dots, \mu_K)&#10;$&#10;&#10;\end{document}"/>
  <p:tag name="IGUANATEXSIZE" val="24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J(c^{(1)}, \dots, c^{(m)}, \mu_1, \dots, \mu_K)&#10;$&#10;&#10;\end{document}"/>
  <p:tag name="IGUANATEXSIZE" val="24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K&#10;$&#10;&#10;\end{document}"/>
  <p:tag name="IGUANATEXSIZE" val="2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K&#10;$&#10;&#10;\end{document}"/>
  <p:tag name="IGUANATEXSIZE" val="2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J&#10;$&#10;&#10;\end{document}"/>
  <p:tag name="IGUANATEXSIZE" val="24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J&#10;$&#10;&#10;\end{document}"/>
  <p:tag name="IGUANATEXSIZE" val="24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&#10;$&#10;&#10;\end{document}"/>
  <p:tag name="IGUANATEXSIZE" val="2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z_1&#10;$&#10;&#10;\end{document}"/>
  <p:tag name="IGUANATEXSIZE" val="2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^{(1)}&#10;$&#10;&#10;\end{document}"/>
  <p:tag name="IGUANATEXSIZE" val="26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\rightarrow z^{(1)}&#10;$&#10;&#10;\end{document}"/>
  <p:tag name="IGUANATEXSIZE" val="26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\rightarrow z^{(2)}&#10;$&#10;&#10;\end{document}"/>
  <p:tag name="IGUANATEXSIZE" val="26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^{(2)}&#10;$&#10;&#10;\end{document}"/>
  <p:tag name="IGUANATEXSIZE" val="2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^{(m)}&#10;$&#10;&#10;\end{document}"/>
  <p:tag name="IGUANATEXSIZE" val="26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\rightarrow z^{(m)}&#10;$&#10;&#10;\end{document}"/>
  <p:tag name="IGUANATEXSIZE" val="26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\vdots&#10;$&#10;&#10;\end{document}"/>
  <p:tag name="IGUANATEXSIZE" val="26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&#10;$&#10;&#10;\end{document}"/>
  <p:tag name="IGUANATEXSIZE" val="2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&#10;$&#10;&#10;\end{document}"/>
  <p:tag name="IGUANATEXSIZE" val="2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&#10;$&#10;&#10;\end{document}"/>
  <p:tag name="IGUANATEXSIZE" val="2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3&#10;$&#10;&#10;\end{document}"/>
  <p:tag name="IGUANATEXSIZE" val="2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&#10;$&#10;&#10;\end{document}"/>
  <p:tag name="IGUANATEXSIZE" val="2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3&#10;$&#10;&#10;\end{document}"/>
  <p:tag name="IGUANATEXSIZE" val="2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z_1&#10;$&#10;&#10;\end{document}"/>
  <p:tag name="IGUANATEXSIZE" val="2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z_2&#10;$&#10;&#10;\end{document}"/>
  <p:tag name="IGUANATEXSIZE" val="2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z_2&#10;$&#10;&#10;\end{document}"/>
  <p:tag name="IGUANATEXSIZE" val="20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z_1&#10;$&#10;&#10;\end{document}"/>
  <p:tag name="IGUANATEXSIZE" val="2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z_1&#10;$&#10;&#10;\end{document}"/>
  <p:tag name="IGUANATEXSIZE" val="2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z_2&#10;$&#10;&#10;\end{document}"/>
  <p:tag name="IGUANATEXSIZE" val="2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k&#10;$&#10;&#10;\end{document}"/>
  <p:tag name="IGUANATEXSIZE" val="2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u^{(1)}, u^{(2)}, \dots, u^{(k)}&#10;$&#10;&#10;\end{document}"/>
  <p:tag name="IGUANATEXSIZE" val="2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&#10;3D \rightarrow 2D&#10;$&#10;&#10;\end{document}&#10;"/>
  <p:tag name="IGUANATEXSIZE" val="2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\{x^{(1)}, x^{(2)}, x^{(3)}, \dots, x^{(m)} \}&#10;$&#10;&#10;\end{document}"/>
  <p:tag name="IGUANATEXSIZE" val="2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&#10;K = 2&#10;$&#10;&#10;\end{document}&#10;"/>
  <p:tag name="IGUANATEXSIZE" val="2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&#10;$&#10;&#10;\end{document}"/>
  <p:tag name="IGUANATEXSIZE" val="2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&#10;$&#10;&#10;\end{document}"/>
  <p:tag name="IGUANATEXSIZE" val="2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3&#10;$&#10;&#10;\end{document}"/>
  <p:tag name="IGUANATEXSIZE" val="2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y&#10;$&#10;&#10;\end{document}"/>
  <p:tag name="IGUANATEXSIZE" val="2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&#10;$&#10;&#10;\end{document}"/>
  <p:tag name="IGUANATEXSIZE" val="2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\{ x^{(1)}, x^{(2)}, \dots, x^{(m)} \}&#10;$&#10;&#10;\end{document}"/>
  <p:tag name="IGUANATEXSIZE" val="24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&#10;$&#10;&#10;\end{document}"/>
  <p:tag name="IGUANATEXSIZE" val="2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&#10;$&#10;&#10;\end{document}"/>
  <p:tag name="IGUANATEXSIZE" val="20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3&#10;$&#10;&#10;\end{document}"/>
  <p:tag name="IGUANATEXSIZE" val="20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^{(1)}, x^{(2)}, \dots, x^{(m)}&#10;$&#10;&#10;\end{document}"/>
  <p:tag name="IGUANATEXSIZE" val="24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mu_j = \frac{1}{m} \sum_{i=1}^m x_j^{(i)}&#10;$&#10;&#10;\end{document}"/>
  <p:tag name="IGUANATEXSIZE" val="24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x_j^{(i)}&#10;$&#10;&#10;\end{document}"/>
  <p:tag name="IGUANATEXSIZE" val="24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x_j - \mu_j&#10;$&#10;&#10;\end{document}"/>
  <p:tag name="IGUANATEXSIZE" val="24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x_1=&#10;$&#10;&#10;\end{document}"/>
  <p:tag name="IGUANATEXSIZE" val="24"/>
</p:tagLst>
</file>

<file path=ppt/theme/theme1.xml><?xml version="1.0" encoding="utf-8"?>
<a:theme xmlns:a="http://schemas.openxmlformats.org/drawingml/2006/main" name="1_Lectur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Lectur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</Template>
  <TotalTime>5202</TotalTime>
  <Words>1506</Words>
  <Application>Microsoft Office PowerPoint</Application>
  <PresentationFormat>全屏显示(16:9)</PresentationFormat>
  <Paragraphs>443</Paragraphs>
  <Slides>55</Slides>
  <Notes>3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5</vt:i4>
      </vt:variant>
    </vt:vector>
  </HeadingPairs>
  <TitlesOfParts>
    <vt:vector size="67" baseType="lpstr">
      <vt:lpstr>黑体</vt:lpstr>
      <vt:lpstr>微软雅黑</vt:lpstr>
      <vt:lpstr>Arial</vt:lpstr>
      <vt:lpstr>Calibri</vt:lpstr>
      <vt:lpstr>Courier New</vt:lpstr>
      <vt:lpstr>Times New Roman</vt:lpstr>
      <vt:lpstr>Wingdings</vt:lpstr>
      <vt:lpstr>1_Lecture</vt:lpstr>
      <vt:lpstr>2_Office Theme</vt:lpstr>
      <vt:lpstr>3_Office Theme</vt:lpstr>
      <vt:lpstr>2_Lecture</vt:lpstr>
      <vt:lpstr>Equation</vt:lpstr>
      <vt:lpstr>课程内容</vt:lpstr>
      <vt:lpstr>Unsupervised learning introduction</vt:lpstr>
      <vt:lpstr>PowerPoint 演示文稿</vt:lpstr>
      <vt:lpstr>PowerPoint 演示文稿</vt:lpstr>
      <vt:lpstr>PowerPoint 演示文稿</vt:lpstr>
      <vt:lpstr>K-means  algorithm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Optimization objective</vt:lpstr>
      <vt:lpstr>PowerPoint 演示文稿</vt:lpstr>
      <vt:lpstr>PowerPoint 演示文稿</vt:lpstr>
      <vt:lpstr>Random initialization</vt:lpstr>
      <vt:lpstr>Initialization</vt:lpstr>
      <vt:lpstr>PowerPoint 演示文稿</vt:lpstr>
      <vt:lpstr>Choosing the number of clusters</vt:lpstr>
      <vt:lpstr>Choosing the number of clusters</vt:lpstr>
      <vt:lpstr>PowerPoint 演示文稿</vt:lpstr>
      <vt:lpstr>PowerPoint 演示文稿</vt:lpstr>
      <vt:lpstr>考查要点</vt:lpstr>
      <vt:lpstr>Motivation I:  Data Compression</vt:lpstr>
      <vt:lpstr>PowerPoint 演示文稿</vt:lpstr>
      <vt:lpstr>PowerPoint 演示文稿</vt:lpstr>
      <vt:lpstr>PowerPoint 演示文稿</vt:lpstr>
      <vt:lpstr>Motivation II:  Data Visualization</vt:lpstr>
      <vt:lpstr>PowerPoint 演示文稿</vt:lpstr>
      <vt:lpstr>PowerPoint 演示文稿</vt:lpstr>
      <vt:lpstr>PowerPoint 演示文稿</vt:lpstr>
      <vt:lpstr>Principal Component Analysis problem formulation</vt:lpstr>
      <vt:lpstr>PowerPoint 演示文稿</vt:lpstr>
      <vt:lpstr>PowerPoint 演示文稿</vt:lpstr>
      <vt:lpstr>PowerPoint 演示文稿</vt:lpstr>
      <vt:lpstr>Principal Component Analysis algorithm</vt:lpstr>
      <vt:lpstr>PowerPoint 演示文稿</vt:lpstr>
      <vt:lpstr>PowerPoint 演示文稿</vt:lpstr>
      <vt:lpstr>PowerPoint 演示文稿</vt:lpstr>
      <vt:lpstr>PowerPoint 演示文稿</vt:lpstr>
      <vt:lpstr>Choosing the number of principal components</vt:lpstr>
      <vt:lpstr>PowerPoint 演示文稿</vt:lpstr>
      <vt:lpstr>PowerPoint 演示文稿</vt:lpstr>
      <vt:lpstr>Reconstruction from compressed representation</vt:lpstr>
      <vt:lpstr>PowerPoint 演示文稿</vt:lpstr>
      <vt:lpstr>Advice for applying PCA</vt:lpstr>
      <vt:lpstr>PowerPoint 演示文稿</vt:lpstr>
      <vt:lpstr>PowerPoint 演示文稿</vt:lpstr>
      <vt:lpstr>PowerPoint 演示文稿</vt:lpstr>
      <vt:lpstr>PowerPoint 演示文稿</vt:lpstr>
      <vt:lpstr>考查要点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 Programming</dc:title>
  <dc:creator>OpenClassroom</dc:creator>
  <cp:lastModifiedBy>唐慧</cp:lastModifiedBy>
  <cp:revision>691</cp:revision>
  <dcterms:created xsi:type="dcterms:W3CDTF">2010-07-08T21:59:02Z</dcterms:created>
  <dcterms:modified xsi:type="dcterms:W3CDTF">2021-11-23T02:52:26Z</dcterms:modified>
</cp:coreProperties>
</file>